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</p:sldMasterIdLst>
  <p:notesMasterIdLst>
    <p:notesMasterId r:id="rId44"/>
  </p:notesMasterIdLst>
  <p:sldIdLst>
    <p:sldId id="259" r:id="rId2"/>
    <p:sldId id="261" r:id="rId3"/>
    <p:sldId id="280" r:id="rId4"/>
    <p:sldId id="263" r:id="rId5"/>
    <p:sldId id="304" r:id="rId6"/>
    <p:sldId id="266" r:id="rId7"/>
    <p:sldId id="267" r:id="rId8"/>
    <p:sldId id="289" r:id="rId9"/>
    <p:sldId id="268" r:id="rId10"/>
    <p:sldId id="285" r:id="rId11"/>
    <p:sldId id="306" r:id="rId12"/>
    <p:sldId id="269" r:id="rId13"/>
    <p:sldId id="309" r:id="rId14"/>
    <p:sldId id="313" r:id="rId15"/>
    <p:sldId id="329" r:id="rId16"/>
    <p:sldId id="328" r:id="rId17"/>
    <p:sldId id="314" r:id="rId18"/>
    <p:sldId id="315" r:id="rId19"/>
    <p:sldId id="327" r:id="rId20"/>
    <p:sldId id="326" r:id="rId21"/>
    <p:sldId id="286" r:id="rId22"/>
    <p:sldId id="325" r:id="rId23"/>
    <p:sldId id="307" r:id="rId24"/>
    <p:sldId id="288" r:id="rId25"/>
    <p:sldId id="324" r:id="rId26"/>
    <p:sldId id="323" r:id="rId27"/>
    <p:sldId id="308" r:id="rId28"/>
    <p:sldId id="287" r:id="rId29"/>
    <p:sldId id="310" r:id="rId30"/>
    <p:sldId id="290" r:id="rId31"/>
    <p:sldId id="322" r:id="rId32"/>
    <p:sldId id="321" r:id="rId33"/>
    <p:sldId id="311" r:id="rId34"/>
    <p:sldId id="320" r:id="rId35"/>
    <p:sldId id="319" r:id="rId36"/>
    <p:sldId id="312" r:id="rId37"/>
    <p:sldId id="318" r:id="rId38"/>
    <p:sldId id="317" r:id="rId39"/>
    <p:sldId id="316" r:id="rId40"/>
    <p:sldId id="277" r:id="rId41"/>
    <p:sldId id="278" r:id="rId42"/>
    <p:sldId id="279" r:id="rId43"/>
  </p:sldIdLst>
  <p:sldSz cx="9144000" cy="6858000" type="screen4x3"/>
  <p:notesSz cx="6858000" cy="9144000"/>
  <p:embeddedFontLst>
    <p:embeddedFont>
      <p:font typeface="Roboto" charset="0"/>
      <p:regular r:id="rId45"/>
      <p:bold r:id="rId46"/>
      <p:italic r:id="rId47"/>
      <p:boldItalic r:id="rId48"/>
    </p:embeddedFont>
    <p:embeddedFont>
      <p:font typeface="Roboto Light" charset="0"/>
      <p:regular r:id="rId49"/>
      <p:bold r:id="rId50"/>
      <p:italic r:id="rId51"/>
      <p:boldItalic r:id="rId52"/>
    </p:embeddedFont>
    <p:embeddedFont>
      <p:font typeface="Calibri" pitchFamily="34" charset="0"/>
      <p:regular r:id="rId53"/>
      <p:bold r:id="rId54"/>
      <p:italic r:id="rId55"/>
      <p:boldItalic r:id="rId56"/>
    </p:embeddedFont>
    <p:embeddedFont>
      <p:font typeface="Helvetica Neue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7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0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5.fntdata"/><Relationship Id="rId57" Type="http://schemas.openxmlformats.org/officeDocument/2006/relationships/font" Target="fonts/font13.fntdata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8.fntdata"/><Relationship Id="rId60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4.fntdata"/><Relationship Id="rId56" Type="http://schemas.openxmlformats.org/officeDocument/2006/relationships/font" Target="fonts/font12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5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6" name="Google Shape;64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2" name="Google Shape;77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7" name="Google Shape;65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2" name="Google Shape;77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" name="Google Shape;873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" name="Google Shape;898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9" name="Google Shape;899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" name="Google Shape;917;p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" name="Google Shape;925;p2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" name="Google Shape;687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Google Shape;746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7" name="Google Shape;747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" name="Google Shape;761;p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2" name="Google Shape;762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2" name="Google Shape;77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Логотип">
  <p:cSld name="Логотип">
    <p:bg>
      <p:bgPr>
        <a:gradFill>
          <a:gsLst>
            <a:gs pos="0">
              <a:srgbClr val="D8E4E7"/>
            </a:gs>
            <a:gs pos="24000">
              <a:srgbClr val="D8E4E7"/>
            </a:gs>
            <a:gs pos="100000">
              <a:schemeClr val="lt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/>
          <p:nvPr/>
        </p:nvSpPr>
        <p:spPr>
          <a:xfrm>
            <a:off x="2924175" y="3967621"/>
            <a:ext cx="3295650" cy="3488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0800" tIns="50800" rIns="50800" bIns="508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Light"/>
              <a:buNone/>
            </a:pPr>
            <a:r>
              <a:rPr lang="ru-RU" sz="1600" b="0" i="0" u="none" strike="noStrike" cap="none">
                <a:solidFill>
                  <a:schemeClr val="dk2"/>
                </a:solidFill>
                <a:latin typeface="Roboto Light"/>
                <a:ea typeface="Roboto Light"/>
                <a:cs typeface="Roboto Light"/>
                <a:sym typeface="Roboto Light"/>
              </a:rPr>
              <a:t>ОНЛАЙН-ОБРАЗОВАНИЕ</a:t>
            </a:r>
            <a:endParaRPr/>
          </a:p>
        </p:txBody>
      </p:sp>
      <p:sp>
        <p:nvSpPr>
          <p:cNvPr id="21" name="Google Shape;21;p3"/>
          <p:cNvSpPr/>
          <p:nvPr/>
        </p:nvSpPr>
        <p:spPr>
          <a:xfrm>
            <a:off x="2042652" y="2478289"/>
            <a:ext cx="1011739" cy="1017229"/>
          </a:xfrm>
          <a:custGeom>
            <a:avLst/>
            <a:gdLst/>
            <a:ahLst/>
            <a:cxnLst/>
            <a:rect l="l" t="t" r="r" b="b"/>
            <a:pathLst>
              <a:path w="1011739" h="1017229" extrusionOk="0">
                <a:moveTo>
                  <a:pt x="505869" y="83766"/>
                </a:moveTo>
                <a:cubicBezTo>
                  <a:pt x="442636" y="83766"/>
                  <a:pt x="386990" y="96412"/>
                  <a:pt x="336403" y="119176"/>
                </a:cubicBezTo>
                <a:cubicBezTo>
                  <a:pt x="239158" y="162899"/>
                  <a:pt x="164798" y="245520"/>
                  <a:pt x="131526" y="346818"/>
                </a:cubicBezTo>
                <a:cubicBezTo>
                  <a:pt x="77729" y="501973"/>
                  <a:pt x="107335" y="673880"/>
                  <a:pt x="209936" y="802100"/>
                </a:cubicBezTo>
                <a:cubicBezTo>
                  <a:pt x="285543" y="885220"/>
                  <a:pt x="393544" y="931373"/>
                  <a:pt x="505869" y="928568"/>
                </a:cubicBezTo>
                <a:cubicBezTo>
                  <a:pt x="617065" y="929349"/>
                  <a:pt x="723492" y="883477"/>
                  <a:pt x="799274" y="802100"/>
                </a:cubicBezTo>
                <a:cubicBezTo>
                  <a:pt x="832155" y="764160"/>
                  <a:pt x="859978" y="718632"/>
                  <a:pt x="877684" y="668045"/>
                </a:cubicBezTo>
                <a:cubicBezTo>
                  <a:pt x="895389" y="617458"/>
                  <a:pt x="905506" y="564342"/>
                  <a:pt x="905506" y="506167"/>
                </a:cubicBezTo>
                <a:cubicBezTo>
                  <a:pt x="905506" y="450521"/>
                  <a:pt x="895389" y="397405"/>
                  <a:pt x="880213" y="344288"/>
                </a:cubicBezTo>
                <a:cubicBezTo>
                  <a:pt x="827377" y="183771"/>
                  <a:pt x="674746" y="77547"/>
                  <a:pt x="505869" y="83766"/>
                </a:cubicBezTo>
                <a:close/>
                <a:moveTo>
                  <a:pt x="505869" y="297"/>
                </a:moveTo>
                <a:cubicBezTo>
                  <a:pt x="639411" y="-747"/>
                  <a:pt x="768155" y="50026"/>
                  <a:pt x="865037" y="141941"/>
                </a:cubicBezTo>
                <a:cubicBezTo>
                  <a:pt x="958188" y="240264"/>
                  <a:pt x="1009827" y="370725"/>
                  <a:pt x="1009210" y="506167"/>
                </a:cubicBezTo>
                <a:lnTo>
                  <a:pt x="1011739" y="506167"/>
                </a:lnTo>
                <a:cubicBezTo>
                  <a:pt x="1011739" y="582047"/>
                  <a:pt x="996563" y="647810"/>
                  <a:pt x="971270" y="708514"/>
                </a:cubicBezTo>
                <a:cubicBezTo>
                  <a:pt x="896090" y="898706"/>
                  <a:pt x="710327" y="1021878"/>
                  <a:pt x="505869" y="1017095"/>
                </a:cubicBezTo>
                <a:cubicBezTo>
                  <a:pt x="432518" y="1017095"/>
                  <a:pt x="366755" y="1004448"/>
                  <a:pt x="303521" y="979155"/>
                </a:cubicBezTo>
                <a:cubicBezTo>
                  <a:pt x="181458" y="930763"/>
                  <a:pt x="85173" y="833560"/>
                  <a:pt x="37940" y="711044"/>
                </a:cubicBezTo>
                <a:cubicBezTo>
                  <a:pt x="12646" y="647810"/>
                  <a:pt x="0" y="579518"/>
                  <a:pt x="0" y="506167"/>
                </a:cubicBezTo>
                <a:cubicBezTo>
                  <a:pt x="0" y="430286"/>
                  <a:pt x="12646" y="361994"/>
                  <a:pt x="37940" y="301289"/>
                </a:cubicBezTo>
                <a:cubicBezTo>
                  <a:pt x="115884" y="113193"/>
                  <a:pt x="302386" y="-6773"/>
                  <a:pt x="505869" y="2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2" name="Google Shape;22;p3"/>
          <p:cNvSpPr/>
          <p:nvPr/>
        </p:nvSpPr>
        <p:spPr>
          <a:xfrm>
            <a:off x="3361192" y="2301753"/>
            <a:ext cx="1188794" cy="1289967"/>
          </a:xfrm>
          <a:custGeom>
            <a:avLst/>
            <a:gdLst/>
            <a:ahLst/>
            <a:cxnLst/>
            <a:rect l="l" t="t" r="r" b="b"/>
            <a:pathLst>
              <a:path w="1188793" h="1289967" extrusionOk="0">
                <a:moveTo>
                  <a:pt x="535472" y="303300"/>
                </a:moveTo>
                <a:lnTo>
                  <a:pt x="545590" y="303300"/>
                </a:lnTo>
                <a:lnTo>
                  <a:pt x="550648" y="310888"/>
                </a:lnTo>
                <a:lnTo>
                  <a:pt x="550648" y="788935"/>
                </a:lnTo>
                <a:cubicBezTo>
                  <a:pt x="550648" y="788935"/>
                  <a:pt x="651822" y="664997"/>
                  <a:pt x="651822" y="576470"/>
                </a:cubicBezTo>
                <a:lnTo>
                  <a:pt x="651822" y="310888"/>
                </a:lnTo>
                <a:cubicBezTo>
                  <a:pt x="651822" y="308359"/>
                  <a:pt x="656881" y="303300"/>
                  <a:pt x="661940" y="303300"/>
                </a:cubicBezTo>
                <a:lnTo>
                  <a:pt x="664469" y="303300"/>
                </a:lnTo>
                <a:cubicBezTo>
                  <a:pt x="957873" y="275478"/>
                  <a:pt x="1175397" y="68071"/>
                  <a:pt x="1150104" y="50366"/>
                </a:cubicBezTo>
                <a:lnTo>
                  <a:pt x="1145045" y="50366"/>
                </a:lnTo>
                <a:cubicBezTo>
                  <a:pt x="1114693" y="50366"/>
                  <a:pt x="1043871" y="186950"/>
                  <a:pt x="601235" y="186950"/>
                </a:cubicBezTo>
                <a:cubicBezTo>
                  <a:pt x="156070" y="186950"/>
                  <a:pt x="87778" y="52895"/>
                  <a:pt x="57425" y="50366"/>
                </a:cubicBezTo>
                <a:lnTo>
                  <a:pt x="52367" y="50366"/>
                </a:lnTo>
                <a:cubicBezTo>
                  <a:pt x="27073" y="68071"/>
                  <a:pt x="244597" y="272948"/>
                  <a:pt x="532943" y="303300"/>
                </a:cubicBezTo>
                <a:close/>
                <a:moveTo>
                  <a:pt x="874405" y="1239159"/>
                </a:moveTo>
                <a:cubicBezTo>
                  <a:pt x="856700" y="1239159"/>
                  <a:pt x="849111" y="1201219"/>
                  <a:pt x="849111" y="1170867"/>
                </a:cubicBezTo>
                <a:cubicBezTo>
                  <a:pt x="849111" y="1140515"/>
                  <a:pt x="856700" y="1140515"/>
                  <a:pt x="874405" y="1140515"/>
                </a:cubicBezTo>
                <a:cubicBezTo>
                  <a:pt x="892110" y="1140515"/>
                  <a:pt x="899698" y="1143044"/>
                  <a:pt x="899698" y="1170867"/>
                </a:cubicBezTo>
                <a:cubicBezTo>
                  <a:pt x="899698" y="1198690"/>
                  <a:pt x="889581" y="1241689"/>
                  <a:pt x="874405" y="1241689"/>
                </a:cubicBezTo>
                <a:close/>
                <a:moveTo>
                  <a:pt x="806113" y="1239159"/>
                </a:moveTo>
                <a:cubicBezTo>
                  <a:pt x="790937" y="1239159"/>
                  <a:pt x="780819" y="1201219"/>
                  <a:pt x="780819" y="1170867"/>
                </a:cubicBezTo>
                <a:cubicBezTo>
                  <a:pt x="780819" y="1140515"/>
                  <a:pt x="790937" y="1140515"/>
                  <a:pt x="806113" y="1140515"/>
                </a:cubicBezTo>
                <a:cubicBezTo>
                  <a:pt x="821289" y="1140515"/>
                  <a:pt x="831406" y="1143044"/>
                  <a:pt x="831406" y="1170867"/>
                </a:cubicBezTo>
                <a:cubicBezTo>
                  <a:pt x="831406" y="1198690"/>
                  <a:pt x="823818" y="1241689"/>
                  <a:pt x="806113" y="1241689"/>
                </a:cubicBezTo>
                <a:close/>
                <a:moveTo>
                  <a:pt x="740350" y="1239159"/>
                </a:moveTo>
                <a:cubicBezTo>
                  <a:pt x="725173" y="1239159"/>
                  <a:pt x="715056" y="1201219"/>
                  <a:pt x="715056" y="1170867"/>
                </a:cubicBezTo>
                <a:cubicBezTo>
                  <a:pt x="715056" y="1140515"/>
                  <a:pt x="725173" y="1140515"/>
                  <a:pt x="740350" y="1140515"/>
                </a:cubicBezTo>
                <a:cubicBezTo>
                  <a:pt x="755526" y="1140515"/>
                  <a:pt x="765643" y="1143044"/>
                  <a:pt x="765643" y="1170867"/>
                </a:cubicBezTo>
                <a:cubicBezTo>
                  <a:pt x="765643" y="1198690"/>
                  <a:pt x="758055" y="1241689"/>
                  <a:pt x="740350" y="1241689"/>
                </a:cubicBezTo>
                <a:close/>
                <a:moveTo>
                  <a:pt x="459592" y="1239159"/>
                </a:moveTo>
                <a:cubicBezTo>
                  <a:pt x="444416" y="1239159"/>
                  <a:pt x="434298" y="1201219"/>
                  <a:pt x="434298" y="1170867"/>
                </a:cubicBezTo>
                <a:cubicBezTo>
                  <a:pt x="434298" y="1140515"/>
                  <a:pt x="444416" y="1140515"/>
                  <a:pt x="459592" y="1140515"/>
                </a:cubicBezTo>
                <a:cubicBezTo>
                  <a:pt x="474768" y="1140515"/>
                  <a:pt x="484885" y="1143044"/>
                  <a:pt x="484885" y="1170867"/>
                </a:cubicBezTo>
                <a:cubicBezTo>
                  <a:pt x="484885" y="1198690"/>
                  <a:pt x="477297" y="1241689"/>
                  <a:pt x="459592" y="1241689"/>
                </a:cubicBezTo>
                <a:close/>
                <a:moveTo>
                  <a:pt x="393829" y="1239159"/>
                </a:moveTo>
                <a:cubicBezTo>
                  <a:pt x="378653" y="1239159"/>
                  <a:pt x="368535" y="1201219"/>
                  <a:pt x="368535" y="1170867"/>
                </a:cubicBezTo>
                <a:cubicBezTo>
                  <a:pt x="368535" y="1140515"/>
                  <a:pt x="378653" y="1140515"/>
                  <a:pt x="393829" y="1140515"/>
                </a:cubicBezTo>
                <a:cubicBezTo>
                  <a:pt x="409005" y="1140515"/>
                  <a:pt x="419122" y="1143044"/>
                  <a:pt x="419122" y="1170867"/>
                </a:cubicBezTo>
                <a:cubicBezTo>
                  <a:pt x="419122" y="1198690"/>
                  <a:pt x="411534" y="1241689"/>
                  <a:pt x="393829" y="1241689"/>
                </a:cubicBezTo>
                <a:close/>
                <a:moveTo>
                  <a:pt x="328066" y="1239159"/>
                </a:moveTo>
                <a:cubicBezTo>
                  <a:pt x="312890" y="1239159"/>
                  <a:pt x="302772" y="1201219"/>
                  <a:pt x="302772" y="1170867"/>
                </a:cubicBezTo>
                <a:cubicBezTo>
                  <a:pt x="302772" y="1140515"/>
                  <a:pt x="312890" y="1140515"/>
                  <a:pt x="328066" y="1140515"/>
                </a:cubicBezTo>
                <a:cubicBezTo>
                  <a:pt x="343242" y="1140515"/>
                  <a:pt x="353359" y="1143044"/>
                  <a:pt x="353359" y="1170867"/>
                </a:cubicBezTo>
                <a:cubicBezTo>
                  <a:pt x="353359" y="1198690"/>
                  <a:pt x="343242" y="1241689"/>
                  <a:pt x="328066" y="1241689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3" name="Google Shape;23;p3"/>
          <p:cNvSpPr/>
          <p:nvPr/>
        </p:nvSpPr>
        <p:spPr>
          <a:xfrm>
            <a:off x="5007048" y="2478586"/>
            <a:ext cx="741099" cy="1015254"/>
          </a:xfrm>
          <a:custGeom>
            <a:avLst/>
            <a:gdLst/>
            <a:ahLst/>
            <a:cxnLst/>
            <a:rect l="l" t="t" r="r" b="b"/>
            <a:pathLst>
              <a:path w="741099" h="1015254" extrusionOk="0">
                <a:moveTo>
                  <a:pt x="12647" y="0"/>
                </a:moveTo>
                <a:lnTo>
                  <a:pt x="88527" y="0"/>
                </a:lnTo>
                <a:cubicBezTo>
                  <a:pt x="93586" y="0"/>
                  <a:pt x="98645" y="5059"/>
                  <a:pt x="98645" y="12647"/>
                </a:cubicBezTo>
                <a:lnTo>
                  <a:pt x="98645" y="609573"/>
                </a:lnTo>
                <a:cubicBezTo>
                  <a:pt x="98645" y="650043"/>
                  <a:pt x="103704" y="687983"/>
                  <a:pt x="113821" y="725923"/>
                </a:cubicBezTo>
                <a:cubicBezTo>
                  <a:pt x="123938" y="763863"/>
                  <a:pt x="139114" y="796745"/>
                  <a:pt x="159349" y="827097"/>
                </a:cubicBezTo>
                <a:cubicBezTo>
                  <a:pt x="179584" y="857449"/>
                  <a:pt x="209936" y="877684"/>
                  <a:pt x="242818" y="897919"/>
                </a:cubicBezTo>
                <a:cubicBezTo>
                  <a:pt x="275699" y="918153"/>
                  <a:pt x="318698" y="923212"/>
                  <a:pt x="369285" y="923212"/>
                </a:cubicBezTo>
                <a:cubicBezTo>
                  <a:pt x="419872" y="923212"/>
                  <a:pt x="462871" y="915624"/>
                  <a:pt x="495753" y="897919"/>
                </a:cubicBezTo>
                <a:cubicBezTo>
                  <a:pt x="528634" y="880213"/>
                  <a:pt x="558986" y="854920"/>
                  <a:pt x="579221" y="827097"/>
                </a:cubicBezTo>
                <a:cubicBezTo>
                  <a:pt x="601985" y="796745"/>
                  <a:pt x="617161" y="763863"/>
                  <a:pt x="624749" y="725923"/>
                </a:cubicBezTo>
                <a:cubicBezTo>
                  <a:pt x="634867" y="687983"/>
                  <a:pt x="639925" y="650043"/>
                  <a:pt x="639925" y="609573"/>
                </a:cubicBezTo>
                <a:lnTo>
                  <a:pt x="639925" y="12647"/>
                </a:lnTo>
                <a:cubicBezTo>
                  <a:pt x="639925" y="5059"/>
                  <a:pt x="644984" y="0"/>
                  <a:pt x="652572" y="0"/>
                </a:cubicBezTo>
                <a:lnTo>
                  <a:pt x="728453" y="0"/>
                </a:lnTo>
                <a:cubicBezTo>
                  <a:pt x="733511" y="0"/>
                  <a:pt x="741099" y="5059"/>
                  <a:pt x="741099" y="12647"/>
                </a:cubicBezTo>
                <a:lnTo>
                  <a:pt x="741099" y="619690"/>
                </a:lnTo>
                <a:cubicBezTo>
                  <a:pt x="741099" y="662689"/>
                  <a:pt x="736041" y="705688"/>
                  <a:pt x="723394" y="751216"/>
                </a:cubicBezTo>
                <a:cubicBezTo>
                  <a:pt x="687351" y="914855"/>
                  <a:pt x="536374" y="1027012"/>
                  <a:pt x="369285" y="1014269"/>
                </a:cubicBezTo>
                <a:cubicBezTo>
                  <a:pt x="293405" y="1014269"/>
                  <a:pt x="235230" y="1001622"/>
                  <a:pt x="187172" y="976328"/>
                </a:cubicBezTo>
                <a:cubicBezTo>
                  <a:pt x="98544" y="931392"/>
                  <a:pt x="35234" y="848528"/>
                  <a:pt x="15176" y="751216"/>
                </a:cubicBezTo>
                <a:cubicBezTo>
                  <a:pt x="5135" y="708094"/>
                  <a:pt x="25" y="663967"/>
                  <a:pt x="0" y="619690"/>
                </a:cubicBezTo>
                <a:lnTo>
                  <a:pt x="0" y="12647"/>
                </a:lnTo>
                <a:cubicBezTo>
                  <a:pt x="0" y="5059"/>
                  <a:pt x="5059" y="0"/>
                  <a:pt x="1264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6479285" y="2479109"/>
            <a:ext cx="611947" cy="1013307"/>
          </a:xfrm>
          <a:custGeom>
            <a:avLst/>
            <a:gdLst/>
            <a:ahLst/>
            <a:cxnLst/>
            <a:rect l="l" t="t" r="r" b="b"/>
            <a:pathLst>
              <a:path w="611947" h="1013307" extrusionOk="0">
                <a:moveTo>
                  <a:pt x="358228" y="1113"/>
                </a:moveTo>
                <a:cubicBezTo>
                  <a:pt x="404439" y="4536"/>
                  <a:pt x="450068" y="15845"/>
                  <a:pt x="493067" y="34888"/>
                </a:cubicBezTo>
                <a:lnTo>
                  <a:pt x="548713" y="67769"/>
                </a:lnTo>
                <a:lnTo>
                  <a:pt x="576536" y="93063"/>
                </a:lnTo>
                <a:cubicBezTo>
                  <a:pt x="596770" y="113298"/>
                  <a:pt x="596770" y="118356"/>
                  <a:pt x="576536" y="136062"/>
                </a:cubicBezTo>
                <a:lnTo>
                  <a:pt x="543654" y="161355"/>
                </a:lnTo>
                <a:cubicBezTo>
                  <a:pt x="523419" y="179061"/>
                  <a:pt x="513302" y="168943"/>
                  <a:pt x="510773" y="163885"/>
                </a:cubicBezTo>
                <a:cubicBezTo>
                  <a:pt x="464157" y="109548"/>
                  <a:pt x="395131" y="79696"/>
                  <a:pt x="323601" y="82946"/>
                </a:cubicBezTo>
                <a:cubicBezTo>
                  <a:pt x="298307" y="82946"/>
                  <a:pt x="275543" y="88004"/>
                  <a:pt x="250250" y="93063"/>
                </a:cubicBezTo>
                <a:cubicBezTo>
                  <a:pt x="224956" y="100651"/>
                  <a:pt x="204721" y="113298"/>
                  <a:pt x="184487" y="128474"/>
                </a:cubicBezTo>
                <a:cubicBezTo>
                  <a:pt x="164252" y="143650"/>
                  <a:pt x="149076" y="161355"/>
                  <a:pt x="133900" y="184119"/>
                </a:cubicBezTo>
                <a:cubicBezTo>
                  <a:pt x="118724" y="206884"/>
                  <a:pt x="118724" y="234706"/>
                  <a:pt x="118724" y="265059"/>
                </a:cubicBezTo>
                <a:cubicBezTo>
                  <a:pt x="118724" y="295411"/>
                  <a:pt x="123782" y="320704"/>
                  <a:pt x="136429" y="340939"/>
                </a:cubicBezTo>
                <a:cubicBezTo>
                  <a:pt x="146546" y="361174"/>
                  <a:pt x="161723" y="376350"/>
                  <a:pt x="181957" y="391526"/>
                </a:cubicBezTo>
                <a:cubicBezTo>
                  <a:pt x="202192" y="406702"/>
                  <a:pt x="224956" y="416819"/>
                  <a:pt x="247720" y="426937"/>
                </a:cubicBezTo>
                <a:cubicBezTo>
                  <a:pt x="306730" y="449612"/>
                  <a:pt x="366650" y="469865"/>
                  <a:pt x="427304" y="487641"/>
                </a:cubicBezTo>
                <a:cubicBezTo>
                  <a:pt x="462715" y="500288"/>
                  <a:pt x="493067" y="517993"/>
                  <a:pt x="520890" y="538228"/>
                </a:cubicBezTo>
                <a:cubicBezTo>
                  <a:pt x="546183" y="558463"/>
                  <a:pt x="571477" y="583756"/>
                  <a:pt x="586653" y="614109"/>
                </a:cubicBezTo>
                <a:cubicBezTo>
                  <a:pt x="604359" y="646990"/>
                  <a:pt x="611947" y="687460"/>
                  <a:pt x="611947" y="735517"/>
                </a:cubicBezTo>
                <a:cubicBezTo>
                  <a:pt x="611947" y="783575"/>
                  <a:pt x="601829" y="824044"/>
                  <a:pt x="586653" y="859455"/>
                </a:cubicBezTo>
                <a:cubicBezTo>
                  <a:pt x="548764" y="925191"/>
                  <a:pt x="487275" y="974027"/>
                  <a:pt x="414657" y="996040"/>
                </a:cubicBezTo>
                <a:cubicBezTo>
                  <a:pt x="291680" y="1033158"/>
                  <a:pt x="158384" y="1009691"/>
                  <a:pt x="55490" y="932806"/>
                </a:cubicBezTo>
                <a:lnTo>
                  <a:pt x="12491" y="892337"/>
                </a:lnTo>
                <a:cubicBezTo>
                  <a:pt x="-156" y="877161"/>
                  <a:pt x="-7744" y="872102"/>
                  <a:pt x="12491" y="854397"/>
                </a:cubicBezTo>
                <a:lnTo>
                  <a:pt x="58019" y="824044"/>
                </a:lnTo>
                <a:cubicBezTo>
                  <a:pt x="83313" y="808868"/>
                  <a:pt x="83313" y="813927"/>
                  <a:pt x="95959" y="829103"/>
                </a:cubicBezTo>
                <a:cubicBezTo>
                  <a:pt x="143739" y="892481"/>
                  <a:pt x="218962" y="929157"/>
                  <a:pt x="298307" y="927748"/>
                </a:cubicBezTo>
                <a:cubicBezTo>
                  <a:pt x="323601" y="927748"/>
                  <a:pt x="348894" y="925218"/>
                  <a:pt x="374188" y="915101"/>
                </a:cubicBezTo>
                <a:cubicBezTo>
                  <a:pt x="424294" y="900216"/>
                  <a:pt x="466838" y="866735"/>
                  <a:pt x="493067" y="821515"/>
                </a:cubicBezTo>
                <a:cubicBezTo>
                  <a:pt x="505714" y="798751"/>
                  <a:pt x="513302" y="770928"/>
                  <a:pt x="513302" y="740576"/>
                </a:cubicBezTo>
                <a:cubicBezTo>
                  <a:pt x="513302" y="707694"/>
                  <a:pt x="505714" y="679872"/>
                  <a:pt x="493067" y="657108"/>
                </a:cubicBezTo>
                <a:cubicBezTo>
                  <a:pt x="480446" y="635102"/>
                  <a:pt x="463195" y="616114"/>
                  <a:pt x="442480" y="601462"/>
                </a:cubicBezTo>
                <a:cubicBezTo>
                  <a:pt x="418932" y="585593"/>
                  <a:pt x="393436" y="572840"/>
                  <a:pt x="366600" y="563522"/>
                </a:cubicBezTo>
                <a:cubicBezTo>
                  <a:pt x="306528" y="540646"/>
                  <a:pt x="245798" y="519559"/>
                  <a:pt x="184487" y="500288"/>
                </a:cubicBezTo>
                <a:cubicBezTo>
                  <a:pt x="154134" y="487641"/>
                  <a:pt x="126311" y="472465"/>
                  <a:pt x="101018" y="449701"/>
                </a:cubicBezTo>
                <a:cubicBezTo>
                  <a:pt x="75724" y="431996"/>
                  <a:pt x="55490" y="406702"/>
                  <a:pt x="42843" y="373821"/>
                </a:cubicBezTo>
                <a:cubicBezTo>
                  <a:pt x="26175" y="339993"/>
                  <a:pt x="17499" y="302774"/>
                  <a:pt x="17550" y="265059"/>
                </a:cubicBezTo>
                <a:cubicBezTo>
                  <a:pt x="16310" y="185156"/>
                  <a:pt x="54048" y="109659"/>
                  <a:pt x="118724" y="62711"/>
                </a:cubicBezTo>
                <a:cubicBezTo>
                  <a:pt x="149177" y="40554"/>
                  <a:pt x="183475" y="24257"/>
                  <a:pt x="219898" y="14653"/>
                </a:cubicBezTo>
                <a:cubicBezTo>
                  <a:pt x="265224" y="2153"/>
                  <a:pt x="312017" y="-2310"/>
                  <a:pt x="358228" y="111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645412" y="2745431"/>
            <a:ext cx="609595" cy="98656"/>
          </a:xfrm>
          <a:custGeom>
            <a:avLst/>
            <a:gdLst/>
            <a:ahLst/>
            <a:cxnLst/>
            <a:rect l="l" t="t" r="r" b="b"/>
            <a:pathLst>
              <a:path w="609595" h="98656" extrusionOk="0">
                <a:moveTo>
                  <a:pt x="37118" y="3795"/>
                </a:moveTo>
                <a:cubicBezTo>
                  <a:pt x="44321" y="2108"/>
                  <a:pt x="51818" y="2108"/>
                  <a:pt x="59022" y="3795"/>
                </a:cubicBezTo>
                <a:cubicBezTo>
                  <a:pt x="84864" y="9843"/>
                  <a:pt x="100910" y="35698"/>
                  <a:pt x="94862" y="61540"/>
                </a:cubicBezTo>
                <a:cubicBezTo>
                  <a:pt x="90699" y="79329"/>
                  <a:pt x="76811" y="93218"/>
                  <a:pt x="59022" y="97381"/>
                </a:cubicBezTo>
                <a:cubicBezTo>
                  <a:pt x="33179" y="103429"/>
                  <a:pt x="7324" y="87383"/>
                  <a:pt x="1277" y="61540"/>
                </a:cubicBezTo>
                <a:cubicBezTo>
                  <a:pt x="-4774" y="35698"/>
                  <a:pt x="11273" y="9843"/>
                  <a:pt x="37118" y="3795"/>
                </a:cubicBezTo>
                <a:close/>
                <a:moveTo>
                  <a:pt x="550575" y="1266"/>
                </a:moveTo>
                <a:cubicBezTo>
                  <a:pt x="557779" y="-421"/>
                  <a:pt x="565276" y="-421"/>
                  <a:pt x="572479" y="1266"/>
                </a:cubicBezTo>
                <a:cubicBezTo>
                  <a:pt x="598322" y="7314"/>
                  <a:pt x="614368" y="33169"/>
                  <a:pt x="608320" y="59011"/>
                </a:cubicBezTo>
                <a:cubicBezTo>
                  <a:pt x="604157" y="76800"/>
                  <a:pt x="590268" y="90689"/>
                  <a:pt x="572479" y="94852"/>
                </a:cubicBezTo>
                <a:cubicBezTo>
                  <a:pt x="546637" y="100900"/>
                  <a:pt x="520782" y="84853"/>
                  <a:pt x="514735" y="59011"/>
                </a:cubicBezTo>
                <a:cubicBezTo>
                  <a:pt x="508684" y="33169"/>
                  <a:pt x="524733" y="7314"/>
                  <a:pt x="550575" y="126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">
  <p:cSld name="Код">
    <p:bg>
      <p:bgPr>
        <a:solidFill>
          <a:srgbClr val="FEFEFE"/>
        </a:solidFill>
        <a:effectLst/>
      </p:bgPr>
    </p:bg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p15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38" name="Google Shape;538;p15"/>
          <p:cNvSpPr/>
          <p:nvPr/>
        </p:nvSpPr>
        <p:spPr>
          <a:xfrm>
            <a:off x="542700" y="1089025"/>
            <a:ext cx="8058600" cy="5435599"/>
          </a:xfrm>
          <a:prstGeom prst="roundRect">
            <a:avLst>
              <a:gd name="adj" fmla="val 778"/>
            </a:avLst>
          </a:prstGeom>
          <a:solidFill>
            <a:srgbClr val="FEFEFE"/>
          </a:solidFill>
          <a:ln w="12700" cap="flat" cmpd="sng">
            <a:solidFill>
              <a:schemeClr val="lt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39" name="Google Shape;539;p15"/>
          <p:cNvSpPr/>
          <p:nvPr/>
        </p:nvSpPr>
        <p:spPr>
          <a:xfrm>
            <a:off x="542700" y="1089026"/>
            <a:ext cx="80586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chemeClr val="lt2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40" name="Google Shape;540;p15"/>
          <p:cNvGrpSpPr/>
          <p:nvPr/>
        </p:nvGrpSpPr>
        <p:grpSpPr>
          <a:xfrm>
            <a:off x="634418" y="1175933"/>
            <a:ext cx="405531" cy="94905"/>
            <a:chOff x="634418" y="1175933"/>
            <a:chExt cx="405531" cy="94905"/>
          </a:xfrm>
        </p:grpSpPr>
        <p:sp>
          <p:nvSpPr>
            <p:cNvPr id="541" name="Google Shape;541;p15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42" name="Google Shape;542;p15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43" name="Google Shape;543;p15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44" name="Google Shape;544;p15"/>
          <p:cNvSpPr txBox="1">
            <a:spLocks noGrp="1"/>
          </p:cNvSpPr>
          <p:nvPr>
            <p:ph type="body" idx="1"/>
          </p:nvPr>
        </p:nvSpPr>
        <p:spPr>
          <a:xfrm>
            <a:off x="542700" y="1357744"/>
            <a:ext cx="8058600" cy="51668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Courier New"/>
              <a:buNone/>
              <a:defRPr sz="1400"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45" name="Google Shape;545;p15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 2">
  <p:cSld name="Код 2">
    <p:bg>
      <p:bgPr>
        <a:solidFill>
          <a:srgbClr val="FEFEFE"/>
        </a:soli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>
            <a:off x="542700" y="1089025"/>
            <a:ext cx="8058600" cy="5435599"/>
          </a:xfrm>
          <a:prstGeom prst="roundRect">
            <a:avLst>
              <a:gd name="adj" fmla="val 778"/>
            </a:avLst>
          </a:prstGeom>
          <a:solidFill>
            <a:srgbClr val="3F3F3F"/>
          </a:solidFill>
          <a:ln w="12700" cap="flat" cmpd="sng">
            <a:solidFill>
              <a:schemeClr val="dk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49" name="Google Shape;549;p16"/>
          <p:cNvSpPr txBox="1"/>
          <p:nvPr/>
        </p:nvSpPr>
        <p:spPr>
          <a:xfrm>
            <a:off x="7905750" y="3498850"/>
            <a:ext cx="914400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</a:pPr>
            <a:endParaRPr sz="1400" b="1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550" name="Google Shape;550;p16"/>
          <p:cNvSpPr/>
          <p:nvPr/>
        </p:nvSpPr>
        <p:spPr>
          <a:xfrm>
            <a:off x="542700" y="1089026"/>
            <a:ext cx="80586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rgbClr val="262626"/>
          </a:solidFill>
          <a:ln w="12700" cap="flat" cmpd="sng">
            <a:solidFill>
              <a:srgbClr val="3F3F3F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51" name="Google Shape;551;p16"/>
          <p:cNvGrpSpPr/>
          <p:nvPr/>
        </p:nvGrpSpPr>
        <p:grpSpPr>
          <a:xfrm>
            <a:off x="634418" y="1175933"/>
            <a:ext cx="405531" cy="94905"/>
            <a:chOff x="634418" y="1175933"/>
            <a:chExt cx="405531" cy="94905"/>
          </a:xfrm>
        </p:grpSpPr>
        <p:sp>
          <p:nvSpPr>
            <p:cNvPr id="552" name="Google Shape;552;p16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53" name="Google Shape;553;p16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54" name="Google Shape;554;p16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55" name="Google Shape;555;p16"/>
          <p:cNvSpPr txBox="1">
            <a:spLocks noGrp="1"/>
          </p:cNvSpPr>
          <p:nvPr>
            <p:ph type="body" idx="1"/>
          </p:nvPr>
        </p:nvSpPr>
        <p:spPr>
          <a:xfrm>
            <a:off x="542700" y="1357744"/>
            <a:ext cx="8058600" cy="516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2030"/>
              <a:buFont typeface="Courier New"/>
              <a:buNone/>
              <a:defRPr sz="1400">
                <a:solidFill>
                  <a:schemeClr val="lt1"/>
                </a:solidFill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56" name="Google Shape;556;p16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 и текст">
  <p:cSld name="Код и текст">
    <p:bg>
      <p:bgPr>
        <a:solidFill>
          <a:srgbClr val="FEFEFE"/>
        </a:solidFill>
        <a:effectLst/>
      </p:bgPr>
    </p:bg>
    <p:spTree>
      <p:nvGrpSpPr>
        <p:cNvPr id="1" name="Shape 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" name="Google Shape;558;p17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59" name="Google Shape;559;p17"/>
          <p:cNvSpPr/>
          <p:nvPr/>
        </p:nvSpPr>
        <p:spPr>
          <a:xfrm>
            <a:off x="542699" y="1089025"/>
            <a:ext cx="5220000" cy="5435599"/>
          </a:xfrm>
          <a:prstGeom prst="roundRect">
            <a:avLst>
              <a:gd name="adj" fmla="val 778"/>
            </a:avLst>
          </a:prstGeom>
          <a:solidFill>
            <a:srgbClr val="FEFEFE"/>
          </a:solidFill>
          <a:ln w="12700" cap="flat" cmpd="sng">
            <a:solidFill>
              <a:schemeClr val="lt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60" name="Google Shape;560;p17"/>
          <p:cNvSpPr/>
          <p:nvPr/>
        </p:nvSpPr>
        <p:spPr>
          <a:xfrm>
            <a:off x="542699" y="1089026"/>
            <a:ext cx="52200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chemeClr val="lt2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61" name="Google Shape;561;p17"/>
          <p:cNvGrpSpPr/>
          <p:nvPr/>
        </p:nvGrpSpPr>
        <p:grpSpPr>
          <a:xfrm>
            <a:off x="634418" y="1175933"/>
            <a:ext cx="405531" cy="94905"/>
            <a:chOff x="634418" y="1175933"/>
            <a:chExt cx="405531" cy="94905"/>
          </a:xfrm>
        </p:grpSpPr>
        <p:sp>
          <p:nvSpPr>
            <p:cNvPr id="562" name="Google Shape;562;p17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63" name="Google Shape;563;p17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64" name="Google Shape;564;p17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65" name="Google Shape;565;p17"/>
          <p:cNvSpPr txBox="1">
            <a:spLocks noGrp="1"/>
          </p:cNvSpPr>
          <p:nvPr>
            <p:ph type="body" idx="1"/>
          </p:nvPr>
        </p:nvSpPr>
        <p:spPr>
          <a:xfrm>
            <a:off x="542699" y="1357744"/>
            <a:ext cx="5220000" cy="516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Courier New"/>
              <a:buNone/>
              <a:defRPr sz="1400"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66" name="Google Shape;566;p17"/>
          <p:cNvSpPr txBox="1">
            <a:spLocks noGrp="1"/>
          </p:cNvSpPr>
          <p:nvPr>
            <p:ph type="body" idx="2"/>
          </p:nvPr>
        </p:nvSpPr>
        <p:spPr>
          <a:xfrm>
            <a:off x="6024282" y="1089028"/>
            <a:ext cx="2579968" cy="54355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320"/>
              <a:buFont typeface="Roboto"/>
              <a:buNone/>
              <a:defRPr/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67" name="Google Shape;567;p17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 и текст 2">
  <p:cSld name="Код и текст 2">
    <p:bg>
      <p:bgPr>
        <a:solidFill>
          <a:srgbClr val="FEFEFE"/>
        </a:solidFill>
        <a:effectLst/>
      </p:bgPr>
    </p:bg>
    <p:spTree>
      <p:nvGrpSpPr>
        <p:cNvPr id="1" name="Shape 5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" name="Google Shape;569;p18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70" name="Google Shape;570;p18"/>
          <p:cNvSpPr/>
          <p:nvPr/>
        </p:nvSpPr>
        <p:spPr>
          <a:xfrm>
            <a:off x="542700" y="2744144"/>
            <a:ext cx="8058600" cy="3780481"/>
          </a:xfrm>
          <a:prstGeom prst="roundRect">
            <a:avLst>
              <a:gd name="adj" fmla="val 778"/>
            </a:avLst>
          </a:prstGeom>
          <a:solidFill>
            <a:srgbClr val="FEFEFE"/>
          </a:solidFill>
          <a:ln w="12700" cap="flat" cmpd="sng">
            <a:solidFill>
              <a:schemeClr val="lt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71" name="Google Shape;571;p18"/>
          <p:cNvSpPr/>
          <p:nvPr/>
        </p:nvSpPr>
        <p:spPr>
          <a:xfrm>
            <a:off x="542700" y="2744144"/>
            <a:ext cx="80586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chemeClr val="lt2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72" name="Google Shape;572;p18"/>
          <p:cNvGrpSpPr/>
          <p:nvPr/>
        </p:nvGrpSpPr>
        <p:grpSpPr>
          <a:xfrm>
            <a:off x="634418" y="2831051"/>
            <a:ext cx="405531" cy="94905"/>
            <a:chOff x="634418" y="1175933"/>
            <a:chExt cx="405531" cy="94905"/>
          </a:xfrm>
        </p:grpSpPr>
        <p:sp>
          <p:nvSpPr>
            <p:cNvPr id="573" name="Google Shape;573;p18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74" name="Google Shape;574;p18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75" name="Google Shape;575;p18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76" name="Google Shape;576;p18"/>
          <p:cNvSpPr txBox="1">
            <a:spLocks noGrp="1"/>
          </p:cNvSpPr>
          <p:nvPr>
            <p:ph type="body" idx="1"/>
          </p:nvPr>
        </p:nvSpPr>
        <p:spPr>
          <a:xfrm>
            <a:off x="542700" y="3012863"/>
            <a:ext cx="8058600" cy="3511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30"/>
              <a:buFont typeface="Courier New"/>
              <a:buNone/>
              <a:defRPr sz="1400">
                <a:solidFill>
                  <a:schemeClr val="dk2"/>
                </a:solidFill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None/>
              <a:defRPr/>
            </a:lvl2pPr>
            <a:lvl3pPr marL="1371600" lvl="2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None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77" name="Google Shape;577;p18"/>
          <p:cNvSpPr txBox="1">
            <a:spLocks noGrp="1"/>
          </p:cNvSpPr>
          <p:nvPr>
            <p:ph type="body" idx="2"/>
          </p:nvPr>
        </p:nvSpPr>
        <p:spPr>
          <a:xfrm>
            <a:off x="539750" y="1089029"/>
            <a:ext cx="8064500" cy="14457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320"/>
              <a:buFont typeface="Roboto"/>
              <a:buNone/>
              <a:defRPr/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78" name="Google Shape;578;p18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Фотография и текст">
  <p:cSld name="Фотография и текст">
    <p:bg>
      <p:bgPr>
        <a:solidFill>
          <a:srgbClr val="FEFEFE"/>
        </a:solidFill>
        <a:effectLst/>
      </p:bgPr>
    </p:bg>
    <p:spTree>
      <p:nvGrpSpPr>
        <p:cNvPr id="1" name="Shape 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Google Shape;580;p19"/>
          <p:cNvSpPr/>
          <p:nvPr/>
        </p:nvSpPr>
        <p:spPr>
          <a:xfrm>
            <a:off x="4605900" y="763200"/>
            <a:ext cx="4500000" cy="6094800"/>
          </a:xfrm>
          <a:prstGeom prst="rect">
            <a:avLst/>
          </a:prstGeom>
          <a:solidFill>
            <a:schemeClr val="lt2">
              <a:alpha val="20000"/>
            </a:schemeClr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81" name="Google Shape;581;p19"/>
          <p:cNvSpPr>
            <a:spLocks noGrp="1"/>
          </p:cNvSpPr>
          <p:nvPr>
            <p:ph type="pic" idx="2"/>
          </p:nvPr>
        </p:nvSpPr>
        <p:spPr>
          <a:xfrm>
            <a:off x="4644000" y="765174"/>
            <a:ext cx="4500000" cy="6092826"/>
          </a:xfrm>
          <a:prstGeom prst="rect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82" name="Google Shape;582;p19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83" name="Google Shape;583;p19"/>
          <p:cNvSpPr txBox="1">
            <a:spLocks noGrp="1"/>
          </p:cNvSpPr>
          <p:nvPr>
            <p:ph type="body" idx="1"/>
          </p:nvPr>
        </p:nvSpPr>
        <p:spPr>
          <a:xfrm>
            <a:off x="539750" y="1089027"/>
            <a:ext cx="3780000" cy="54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Arial"/>
              <a:buNone/>
              <a:defRPr sz="1600" b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84" name="Google Shape;584;p19"/>
          <p:cNvSpPr txBox="1">
            <a:spLocks noGrp="1"/>
          </p:cNvSpPr>
          <p:nvPr>
            <p:ph type="sldNum" idx="12"/>
          </p:nvPr>
        </p:nvSpPr>
        <p:spPr>
          <a:xfrm>
            <a:off x="8399463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 и картинка">
  <p:cSld name="Заголовок и картинка">
    <p:bg>
      <p:bgPr>
        <a:solidFill>
          <a:srgbClr val="FEFEFE"/>
        </a:soli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0"/>
          <p:cNvSpPr>
            <a:spLocks noGrp="1"/>
          </p:cNvSpPr>
          <p:nvPr>
            <p:ph type="pic" idx="2"/>
          </p:nvPr>
        </p:nvSpPr>
        <p:spPr>
          <a:xfrm>
            <a:off x="0" y="765174"/>
            <a:ext cx="9144000" cy="6092826"/>
          </a:xfrm>
          <a:prstGeom prst="rect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87" name="Google Shape;587;p20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88" name="Google Shape;588;p20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Картинка">
  <p:cSld name="Картинка">
    <p:bg>
      <p:bgPr>
        <a:solidFill>
          <a:srgbClr val="FEFEFE"/>
        </a:solidFill>
        <a:effectLst/>
      </p:bgPr>
    </p:bg>
    <p:spTree>
      <p:nvGrpSpPr>
        <p:cNvPr id="1" name="Shape 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Google Shape;590;p21"/>
          <p:cNvSpPr>
            <a:spLocks noGrp="1"/>
          </p:cNvSpPr>
          <p:nvPr>
            <p:ph type="pic" idx="2"/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1" name="Google Shape;591;p21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артинки 2х2 ">
  <p:cSld name="Картинки 2х2 ">
    <p:bg>
      <p:bgPr>
        <a:solidFill>
          <a:srgbClr val="FEFEFE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Google Shape;593;p22"/>
          <p:cNvSpPr>
            <a:spLocks noGrp="1"/>
          </p:cNvSpPr>
          <p:nvPr>
            <p:ph type="pic" idx="2"/>
          </p:nvPr>
        </p:nvSpPr>
        <p:spPr>
          <a:xfrm>
            <a:off x="539999" y="1089031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4" name="Google Shape;594;p22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95" name="Google Shape;595;p22"/>
          <p:cNvSpPr>
            <a:spLocks noGrp="1"/>
          </p:cNvSpPr>
          <p:nvPr>
            <p:ph type="pic" idx="3"/>
          </p:nvPr>
        </p:nvSpPr>
        <p:spPr>
          <a:xfrm>
            <a:off x="4731602" y="1089031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6" name="Google Shape;596;p22"/>
          <p:cNvSpPr>
            <a:spLocks noGrp="1"/>
          </p:cNvSpPr>
          <p:nvPr>
            <p:ph type="pic" idx="4"/>
          </p:nvPr>
        </p:nvSpPr>
        <p:spPr>
          <a:xfrm>
            <a:off x="4731602" y="3949509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7" name="Google Shape;597;p22"/>
          <p:cNvSpPr>
            <a:spLocks noGrp="1"/>
          </p:cNvSpPr>
          <p:nvPr>
            <p:ph type="pic" idx="5"/>
          </p:nvPr>
        </p:nvSpPr>
        <p:spPr>
          <a:xfrm>
            <a:off x="539999" y="3949509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8" name="Google Shape;598;p22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  <p15:guide id="3" orient="horz" pos="411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артинки 2х1 ">
  <p:cSld name="Картинки 2х1 ">
    <p:bg>
      <p:bgPr>
        <a:solidFill>
          <a:srgbClr val="FEFEFE"/>
        </a:solidFill>
        <a:effectLst/>
      </p:bgPr>
    </p:bg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23"/>
          <p:cNvSpPr>
            <a:spLocks noGrp="1"/>
          </p:cNvSpPr>
          <p:nvPr>
            <p:ph type="pic" idx="2"/>
          </p:nvPr>
        </p:nvSpPr>
        <p:spPr>
          <a:xfrm>
            <a:off x="539999" y="1089031"/>
            <a:ext cx="3874516" cy="5435594"/>
          </a:xfrm>
          <a:prstGeom prst="roundRect">
            <a:avLst>
              <a:gd name="adj" fmla="val 762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601" name="Google Shape;601;p23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602" name="Google Shape;602;p23"/>
          <p:cNvSpPr>
            <a:spLocks noGrp="1"/>
          </p:cNvSpPr>
          <p:nvPr>
            <p:ph type="pic" idx="3"/>
          </p:nvPr>
        </p:nvSpPr>
        <p:spPr>
          <a:xfrm>
            <a:off x="4731602" y="1089031"/>
            <a:ext cx="3874516" cy="5435594"/>
          </a:xfrm>
          <a:prstGeom prst="roundRect">
            <a:avLst>
              <a:gd name="adj" fmla="val 762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603" name="Google Shape;603;p23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Пустой">
  <p:cSld name="Пустой">
    <p:spTree>
      <p:nvGrpSpPr>
        <p:cNvPr id="1" name="Shape 60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0_Заголовок и подзаголовок">
  <p:cSld name="10_Заголовок и подзаголовок">
    <p:bg>
      <p:bgPr>
        <a:solidFill>
          <a:srgbClr val="FEFEFE"/>
        </a:solid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539750" y="1089029"/>
            <a:ext cx="8064500" cy="54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Arial"/>
              <a:buNone/>
              <a:defRPr sz="1600" b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1)">
  <p:cSld name="Титульный слайд (1)">
    <p:bg>
      <p:bgPr>
        <a:solidFill>
          <a:schemeClr val="accent1"/>
        </a:solid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/>
          <p:nvPr/>
        </p:nvSpPr>
        <p:spPr>
          <a:xfrm>
            <a:off x="-1" y="6201203"/>
            <a:ext cx="9144001" cy="656798"/>
          </a:xfrm>
          <a:prstGeom prst="rect">
            <a:avLst/>
          </a:prstGeom>
          <a:solidFill>
            <a:schemeClr val="dk1">
              <a:alpha val="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pic>
        <p:nvPicPr>
          <p:cNvPr id="29" name="Google Shape;29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0" name="Google Shape;30;p4"/>
          <p:cNvCxnSpPr/>
          <p:nvPr/>
        </p:nvCxnSpPr>
        <p:spPr>
          <a:xfrm>
            <a:off x="0" y="6199992"/>
            <a:ext cx="9144000" cy="0"/>
          </a:xfrm>
          <a:prstGeom prst="straightConnector1">
            <a:avLst/>
          </a:prstGeom>
          <a:noFill/>
          <a:ln w="9525" cap="flat" cmpd="sng">
            <a:solidFill>
              <a:schemeClr val="lt1">
                <a:alpha val="9803"/>
              </a:schemeClr>
            </a:solidFill>
            <a:prstDash val="solid"/>
            <a:miter lim="400000"/>
            <a:headEnd type="none" w="sm" len="sm"/>
            <a:tailEnd type="none" w="sm" len="sm"/>
          </a:ln>
        </p:spPr>
      </p:cxnSp>
      <p:grpSp>
        <p:nvGrpSpPr>
          <p:cNvPr id="2" name="Google Shape;31;p4"/>
          <p:cNvGrpSpPr/>
          <p:nvPr/>
        </p:nvGrpSpPr>
        <p:grpSpPr>
          <a:xfrm>
            <a:off x="5833339" y="2865248"/>
            <a:ext cx="2988703" cy="3709468"/>
            <a:chOff x="3935597" y="5640412"/>
            <a:chExt cx="2988703" cy="3709468"/>
          </a:xfrm>
        </p:grpSpPr>
        <p:sp>
          <p:nvSpPr>
            <p:cNvPr id="32" name="Google Shape;32;p4"/>
            <p:cNvSpPr/>
            <p:nvPr/>
          </p:nvSpPr>
          <p:spPr>
            <a:xfrm>
              <a:off x="3967577" y="6862310"/>
              <a:ext cx="846773" cy="826611"/>
            </a:xfrm>
            <a:custGeom>
              <a:avLst/>
              <a:gdLst/>
              <a:ahLst/>
              <a:cxnLst/>
              <a:rect l="l" t="t" r="r" b="b"/>
              <a:pathLst>
                <a:path w="846772" h="826611" extrusionOk="0">
                  <a:moveTo>
                    <a:pt x="764641" y="627947"/>
                  </a:moveTo>
                  <a:lnTo>
                    <a:pt x="722302" y="482786"/>
                  </a:lnTo>
                  <a:cubicBezTo>
                    <a:pt x="418264" y="522544"/>
                    <a:pt x="132406" y="329037"/>
                    <a:pt x="56376" y="31981"/>
                  </a:cubicBezTo>
                  <a:cubicBezTo>
                    <a:pt x="-37303" y="353089"/>
                    <a:pt x="147061" y="689338"/>
                    <a:pt x="468163" y="783007"/>
                  </a:cubicBezTo>
                  <a:cubicBezTo>
                    <a:pt x="582160" y="816274"/>
                    <a:pt x="703419" y="815285"/>
                    <a:pt x="816858" y="780165"/>
                  </a:cubicBezTo>
                  <a:cubicBezTo>
                    <a:pt x="794278" y="732988"/>
                    <a:pt x="779963" y="680972"/>
                    <a:pt x="764439" y="627947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" name="Google Shape;33;p4"/>
            <p:cNvSpPr/>
            <p:nvPr/>
          </p:nvSpPr>
          <p:spPr>
            <a:xfrm>
              <a:off x="3935597" y="6830329"/>
              <a:ext cx="907256" cy="887095"/>
            </a:xfrm>
            <a:custGeom>
              <a:avLst/>
              <a:gdLst/>
              <a:ahLst/>
              <a:cxnLst/>
              <a:rect l="l" t="t" r="r" b="b"/>
              <a:pathLst>
                <a:path w="907256" h="887095" extrusionOk="0">
                  <a:moveTo>
                    <a:pt x="796621" y="659928"/>
                  </a:moveTo>
                  <a:lnTo>
                    <a:pt x="754283" y="514767"/>
                  </a:lnTo>
                  <a:cubicBezTo>
                    <a:pt x="450245" y="554525"/>
                    <a:pt x="164387" y="361017"/>
                    <a:pt x="88357" y="63962"/>
                  </a:cubicBezTo>
                  <a:cubicBezTo>
                    <a:pt x="-5323" y="385070"/>
                    <a:pt x="179042" y="721319"/>
                    <a:pt x="500144" y="814988"/>
                  </a:cubicBezTo>
                  <a:cubicBezTo>
                    <a:pt x="614140" y="848254"/>
                    <a:pt x="735399" y="847266"/>
                    <a:pt x="848839" y="812146"/>
                  </a:cubicBezTo>
                  <a:cubicBezTo>
                    <a:pt x="826258" y="764968"/>
                    <a:pt x="811944" y="712952"/>
                    <a:pt x="796420" y="659928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" name="Google Shape;34;p4"/>
            <p:cNvSpPr/>
            <p:nvPr/>
          </p:nvSpPr>
          <p:spPr>
            <a:xfrm>
              <a:off x="3994367" y="6861705"/>
              <a:ext cx="766128" cy="685483"/>
            </a:xfrm>
            <a:custGeom>
              <a:avLst/>
              <a:gdLst/>
              <a:ahLst/>
              <a:cxnLst/>
              <a:rect l="l" t="t" r="r" b="b"/>
              <a:pathLst>
                <a:path w="766127" h="685482" extrusionOk="0">
                  <a:moveTo>
                    <a:pt x="737851" y="628552"/>
                  </a:moveTo>
                  <a:cubicBezTo>
                    <a:pt x="709222" y="531577"/>
                    <a:pt x="682005" y="433794"/>
                    <a:pt x="651158" y="337222"/>
                  </a:cubicBezTo>
                  <a:cubicBezTo>
                    <a:pt x="401380" y="374480"/>
                    <a:pt x="154707" y="252827"/>
                    <a:pt x="32207" y="31981"/>
                  </a:cubicBezTo>
                  <a:cubicBezTo>
                    <a:pt x="23147" y="366355"/>
                    <a:pt x="286860" y="644741"/>
                    <a:pt x="621225" y="653814"/>
                  </a:cubicBezTo>
                  <a:cubicBezTo>
                    <a:pt x="661843" y="654903"/>
                    <a:pt x="702469" y="651919"/>
                    <a:pt x="742488" y="644883"/>
                  </a:cubicBezTo>
                  <a:lnTo>
                    <a:pt x="737851" y="628552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" name="Google Shape;35;p4"/>
            <p:cNvSpPr/>
            <p:nvPr/>
          </p:nvSpPr>
          <p:spPr>
            <a:xfrm>
              <a:off x="3959992" y="6829724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" name="Google Shape;36;p4"/>
            <p:cNvSpPr/>
            <p:nvPr/>
          </p:nvSpPr>
          <p:spPr>
            <a:xfrm>
              <a:off x="5004470" y="5906061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7" name="Google Shape;37;p4"/>
            <p:cNvSpPr/>
            <p:nvPr/>
          </p:nvSpPr>
          <p:spPr>
            <a:xfrm>
              <a:off x="4972490" y="5874080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" name="Google Shape;38;p4"/>
            <p:cNvSpPr/>
            <p:nvPr/>
          </p:nvSpPr>
          <p:spPr>
            <a:xfrm>
              <a:off x="5625235" y="5994569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" name="Google Shape;39;p4"/>
            <p:cNvSpPr/>
            <p:nvPr/>
          </p:nvSpPr>
          <p:spPr>
            <a:xfrm>
              <a:off x="5593254" y="5962588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" name="Google Shape;40;p4"/>
            <p:cNvSpPr/>
            <p:nvPr/>
          </p:nvSpPr>
          <p:spPr>
            <a:xfrm>
              <a:off x="4847616" y="5672392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" name="Google Shape;41;p4"/>
            <p:cNvSpPr/>
            <p:nvPr/>
          </p:nvSpPr>
          <p:spPr>
            <a:xfrm>
              <a:off x="4815635" y="5640412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" name="Google Shape;42;p4"/>
            <p:cNvSpPr/>
            <p:nvPr/>
          </p:nvSpPr>
          <p:spPr>
            <a:xfrm>
              <a:off x="5704066" y="5853239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rgbClr val="A3D3B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" name="Google Shape;43;p4"/>
            <p:cNvSpPr/>
            <p:nvPr/>
          </p:nvSpPr>
          <p:spPr>
            <a:xfrm>
              <a:off x="5672085" y="5821258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" name="Google Shape;44;p4"/>
            <p:cNvSpPr/>
            <p:nvPr/>
          </p:nvSpPr>
          <p:spPr>
            <a:xfrm>
              <a:off x="5541163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5" name="Google Shape;45;p4"/>
            <p:cNvSpPr/>
            <p:nvPr/>
          </p:nvSpPr>
          <p:spPr>
            <a:xfrm>
              <a:off x="5509182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" name="Google Shape;46;p4"/>
            <p:cNvSpPr/>
            <p:nvPr/>
          </p:nvSpPr>
          <p:spPr>
            <a:xfrm>
              <a:off x="4921809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4889828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4431488" y="6188319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" name="Google Shape;49;p4"/>
            <p:cNvSpPr/>
            <p:nvPr/>
          </p:nvSpPr>
          <p:spPr>
            <a:xfrm>
              <a:off x="4399507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" name="Google Shape;50;p4"/>
            <p:cNvSpPr/>
            <p:nvPr/>
          </p:nvSpPr>
          <p:spPr>
            <a:xfrm>
              <a:off x="5639146" y="6188319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5607166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4609713" y="6133883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4577732" y="6101903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noFill/>
            <a:ln w="40275" cap="flat" cmpd="sng">
              <a:solidFill>
                <a:srgbClr val="814C5F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5162333" y="6828438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rgbClr val="F6EB3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5130352" y="6796458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4557109" y="6241948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4525128" y="6209967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8" name="Google Shape;58;p4"/>
            <p:cNvSpPr/>
            <p:nvPr/>
          </p:nvSpPr>
          <p:spPr>
            <a:xfrm>
              <a:off x="4937938" y="6691846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14C5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9" name="Google Shape;59;p4"/>
            <p:cNvSpPr/>
            <p:nvPr/>
          </p:nvSpPr>
          <p:spPr>
            <a:xfrm>
              <a:off x="4528740" y="6588797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0" name="Google Shape;60;p4"/>
            <p:cNvSpPr/>
            <p:nvPr/>
          </p:nvSpPr>
          <p:spPr>
            <a:xfrm>
              <a:off x="4581084" y="7502833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rgbClr val="FBD5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1" name="Google Shape;61;p4"/>
            <p:cNvSpPr/>
            <p:nvPr/>
          </p:nvSpPr>
          <p:spPr>
            <a:xfrm>
              <a:off x="5101446" y="7486502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CDD7D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2" name="Google Shape;62;p4"/>
            <p:cNvSpPr/>
            <p:nvPr/>
          </p:nvSpPr>
          <p:spPr>
            <a:xfrm>
              <a:off x="5069465" y="7454521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3" name="Google Shape;63;p4"/>
            <p:cNvSpPr/>
            <p:nvPr/>
          </p:nvSpPr>
          <p:spPr>
            <a:xfrm>
              <a:off x="5669388" y="8066944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4" name="Google Shape;64;p4"/>
            <p:cNvSpPr/>
            <p:nvPr/>
          </p:nvSpPr>
          <p:spPr>
            <a:xfrm>
              <a:off x="5637408" y="8034963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5" name="Google Shape;65;p4"/>
            <p:cNvSpPr/>
            <p:nvPr/>
          </p:nvSpPr>
          <p:spPr>
            <a:xfrm>
              <a:off x="543612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" name="Google Shape;66;p4"/>
            <p:cNvSpPr/>
            <p:nvPr/>
          </p:nvSpPr>
          <p:spPr>
            <a:xfrm>
              <a:off x="540414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" name="Google Shape;67;p4"/>
            <p:cNvSpPr/>
            <p:nvPr/>
          </p:nvSpPr>
          <p:spPr>
            <a:xfrm>
              <a:off x="520426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" name="Google Shape;68;p4"/>
            <p:cNvSpPr/>
            <p:nvPr/>
          </p:nvSpPr>
          <p:spPr>
            <a:xfrm>
              <a:off x="5172288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9" name="Google Shape;69;p4"/>
            <p:cNvSpPr/>
            <p:nvPr/>
          </p:nvSpPr>
          <p:spPr>
            <a:xfrm>
              <a:off x="5669388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0" name="Google Shape;70;p4"/>
            <p:cNvSpPr/>
            <p:nvPr/>
          </p:nvSpPr>
          <p:spPr>
            <a:xfrm>
              <a:off x="5637408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1" name="Google Shape;71;p4"/>
            <p:cNvSpPr/>
            <p:nvPr/>
          </p:nvSpPr>
          <p:spPr>
            <a:xfrm>
              <a:off x="5910920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2" name="Google Shape;72;p4"/>
            <p:cNvSpPr/>
            <p:nvPr/>
          </p:nvSpPr>
          <p:spPr>
            <a:xfrm>
              <a:off x="5878939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3" name="Google Shape;73;p4"/>
            <p:cNvSpPr/>
            <p:nvPr/>
          </p:nvSpPr>
          <p:spPr>
            <a:xfrm>
              <a:off x="6152654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6120673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5" name="Google Shape;75;p4"/>
            <p:cNvSpPr/>
            <p:nvPr/>
          </p:nvSpPr>
          <p:spPr>
            <a:xfrm>
              <a:off x="520426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6" name="Google Shape;76;p4"/>
            <p:cNvSpPr/>
            <p:nvPr/>
          </p:nvSpPr>
          <p:spPr>
            <a:xfrm>
              <a:off x="5172288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7" name="Google Shape;77;p4"/>
            <p:cNvSpPr/>
            <p:nvPr/>
          </p:nvSpPr>
          <p:spPr>
            <a:xfrm>
              <a:off x="638329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8" name="Google Shape;78;p4"/>
            <p:cNvSpPr/>
            <p:nvPr/>
          </p:nvSpPr>
          <p:spPr>
            <a:xfrm>
              <a:off x="6351317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9" name="Google Shape;79;p4"/>
            <p:cNvSpPr/>
            <p:nvPr/>
          </p:nvSpPr>
          <p:spPr>
            <a:xfrm>
              <a:off x="661515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>
              <a:off x="658317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>
              <a:off x="638329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>
              <a:off x="6351317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>
              <a:off x="543612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>
              <a:off x="540414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>
              <a:off x="520426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>
              <a:off x="517228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566938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563740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9" name="Google Shape;89;p4"/>
            <p:cNvSpPr/>
            <p:nvPr/>
          </p:nvSpPr>
          <p:spPr>
            <a:xfrm>
              <a:off x="5910920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0" name="Google Shape;90;p4"/>
            <p:cNvSpPr/>
            <p:nvPr/>
          </p:nvSpPr>
          <p:spPr>
            <a:xfrm>
              <a:off x="5878939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6152654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2" name="Google Shape;92;p4"/>
            <p:cNvSpPr/>
            <p:nvPr/>
          </p:nvSpPr>
          <p:spPr>
            <a:xfrm>
              <a:off x="6120673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" name="Google Shape;93;p4"/>
            <p:cNvSpPr/>
            <p:nvPr/>
          </p:nvSpPr>
          <p:spPr>
            <a:xfrm>
              <a:off x="661515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658317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638329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6351317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7" name="Google Shape;97;p4"/>
            <p:cNvSpPr/>
            <p:nvPr/>
          </p:nvSpPr>
          <p:spPr>
            <a:xfrm>
              <a:off x="5900638" y="7247793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8" name="Google Shape;98;p4"/>
            <p:cNvSpPr/>
            <p:nvPr/>
          </p:nvSpPr>
          <p:spPr>
            <a:xfrm>
              <a:off x="5868657" y="7215812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99" name="Google Shape;99;p4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2900"/>
              <a:buFont typeface="Roboto"/>
              <a:buNone/>
              <a:defRPr sz="2000">
                <a:solidFill>
                  <a:schemeClr val="lt1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100" name="Google Shape;100;p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101" name="Google Shape;101;p4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5472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Контакты">
  <p:cSld name="Контакты">
    <p:bg>
      <p:bgPr>
        <a:solidFill>
          <a:schemeClr val="accent2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/>
          <p:nvPr/>
        </p:nvSpPr>
        <p:spPr>
          <a:xfrm>
            <a:off x="3272118" y="1382963"/>
            <a:ext cx="2599764" cy="2599534"/>
          </a:xfrm>
          <a:prstGeom prst="ellipse">
            <a:avLst/>
          </a:prstGeom>
          <a:solidFill>
            <a:schemeClr val="lt2">
              <a:alpha val="9803"/>
            </a:schemeClr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32" name="Google Shape;32;p5"/>
          <p:cNvSpPr>
            <a:spLocks noGrp="1"/>
          </p:cNvSpPr>
          <p:nvPr>
            <p:ph type="pic" idx="2"/>
          </p:nvPr>
        </p:nvSpPr>
        <p:spPr>
          <a:xfrm>
            <a:off x="3343835" y="1454674"/>
            <a:ext cx="2456330" cy="2456112"/>
          </a:xfrm>
          <a:prstGeom prst="ellipse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  <a:effectLst>
            <a:outerShdw blurRad="190500" algn="ctr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33" name="Google Shape;33;p5"/>
          <p:cNvSpPr/>
          <p:nvPr/>
        </p:nvSpPr>
        <p:spPr>
          <a:xfrm rot="10800000" flipH="1">
            <a:off x="6609252" y="0"/>
            <a:ext cx="2534748" cy="6858000"/>
          </a:xfrm>
          <a:custGeom>
            <a:avLst/>
            <a:gdLst/>
            <a:ahLst/>
            <a:cxnLst/>
            <a:rect l="l" t="t" r="r" b="b"/>
            <a:pathLst>
              <a:path w="2534748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2534748" y="6858000"/>
                </a:lnTo>
                <a:lnTo>
                  <a:pt x="2534748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34" name="Google Shape;34;p5"/>
          <p:cNvSpPr/>
          <p:nvPr/>
        </p:nvSpPr>
        <p:spPr>
          <a:xfrm rot="10800000">
            <a:off x="1" y="0"/>
            <a:ext cx="2534748" cy="6858000"/>
          </a:xfrm>
          <a:custGeom>
            <a:avLst/>
            <a:gdLst/>
            <a:ahLst/>
            <a:cxnLst/>
            <a:rect l="l" t="t" r="r" b="b"/>
            <a:pathLst>
              <a:path w="2534748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2534748" y="6858000"/>
                </a:lnTo>
                <a:lnTo>
                  <a:pt x="2534748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539750" y="4145773"/>
            <a:ext cx="80645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Roboto"/>
              <a:buNone/>
              <a:defRPr sz="40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body" idx="1"/>
          </p:nvPr>
        </p:nvSpPr>
        <p:spPr>
          <a:xfrm>
            <a:off x="539750" y="4948230"/>
            <a:ext cx="80645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10"/>
              <a:buFont typeface="Roboto"/>
              <a:buNone/>
              <a:defRPr sz="1800">
                <a:solidFill>
                  <a:schemeClr val="lt1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Разделитель 2">
  <p:cSld name="Разделитель 2">
    <p:bg>
      <p:bgPr>
        <a:solidFill>
          <a:schemeClr val="accent3"/>
        </a:solidFill>
        <a:effectLst/>
      </p:bgPr>
    </p:bg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8"/>
          <p:cNvSpPr txBox="1">
            <a:spLocks noGrp="1"/>
          </p:cNvSpPr>
          <p:nvPr>
            <p:ph type="title"/>
          </p:nvPr>
        </p:nvSpPr>
        <p:spPr>
          <a:xfrm>
            <a:off x="539750" y="2947303"/>
            <a:ext cx="6569261" cy="23890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8"/>
          <p:cNvSpPr txBox="1">
            <a:spLocks noGrp="1"/>
          </p:cNvSpPr>
          <p:nvPr>
            <p:ph type="body" idx="1"/>
          </p:nvPr>
        </p:nvSpPr>
        <p:spPr>
          <a:xfrm>
            <a:off x="539750" y="1202765"/>
            <a:ext cx="1809003" cy="1513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13920"/>
              <a:buFont typeface="Roboto"/>
              <a:buNone/>
              <a:defRPr sz="96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123" name="Google Shape;123;p8"/>
          <p:cNvSpPr/>
          <p:nvPr/>
        </p:nvSpPr>
        <p:spPr>
          <a:xfrm>
            <a:off x="-1" y="6416675"/>
            <a:ext cx="9144001" cy="441325"/>
          </a:xfrm>
          <a:prstGeom prst="rect">
            <a:avLst/>
          </a:prstGeom>
          <a:solidFill>
            <a:schemeClr val="dk1">
              <a:alpha val="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24" name="Google Shape;124;p8"/>
          <p:cNvCxnSpPr/>
          <p:nvPr/>
        </p:nvCxnSpPr>
        <p:spPr>
          <a:xfrm>
            <a:off x="0" y="6416675"/>
            <a:ext cx="9144001" cy="0"/>
          </a:xfrm>
          <a:prstGeom prst="straightConnector1">
            <a:avLst/>
          </a:prstGeom>
          <a:noFill/>
          <a:ln w="9525" cap="flat" cmpd="sng">
            <a:solidFill>
              <a:srgbClr val="7F7F7F">
                <a:alpha val="9803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pic>
        <p:nvPicPr>
          <p:cNvPr id="125" name="Google Shape;125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551262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126" name="Google Shape;126;p8"/>
          <p:cNvSpPr txBox="1">
            <a:spLocks noGrp="1"/>
          </p:cNvSpPr>
          <p:nvPr>
            <p:ph type="body" idx="2"/>
          </p:nvPr>
        </p:nvSpPr>
        <p:spPr>
          <a:xfrm>
            <a:off x="775492" y="6529615"/>
            <a:ext cx="6868092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Разделитель">
  <p:cSld name="Разделитель">
    <p:bg>
      <p:bgPr>
        <a:solidFill>
          <a:schemeClr val="accent3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539750" y="3346655"/>
            <a:ext cx="6569261" cy="2009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body" idx="1"/>
          </p:nvPr>
        </p:nvSpPr>
        <p:spPr>
          <a:xfrm>
            <a:off x="539750" y="1602117"/>
            <a:ext cx="1809003" cy="1513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13920"/>
              <a:buFont typeface="Roboto"/>
              <a:buNone/>
              <a:defRPr sz="96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grpSp>
        <p:nvGrpSpPr>
          <p:cNvPr id="130" name="Google Shape;130;p9"/>
          <p:cNvGrpSpPr/>
          <p:nvPr/>
        </p:nvGrpSpPr>
        <p:grpSpPr>
          <a:xfrm>
            <a:off x="5438719" y="0"/>
            <a:ext cx="3705281" cy="6858000"/>
            <a:chOff x="5438719" y="0"/>
            <a:chExt cx="3705281" cy="6858000"/>
          </a:xfrm>
        </p:grpSpPr>
        <p:sp>
          <p:nvSpPr>
            <p:cNvPr id="131" name="Google Shape;131;p9"/>
            <p:cNvSpPr/>
            <p:nvPr/>
          </p:nvSpPr>
          <p:spPr>
            <a:xfrm rot="10800000" flipH="1">
              <a:off x="5438719" y="0"/>
              <a:ext cx="3705281" cy="6858000"/>
            </a:xfrm>
            <a:custGeom>
              <a:avLst/>
              <a:gdLst/>
              <a:ahLst/>
              <a:cxnLst/>
              <a:rect l="l" t="t" r="r" b="b"/>
              <a:pathLst>
                <a:path w="3705281" h="6858000" extrusionOk="0">
                  <a:moveTo>
                    <a:pt x="0" y="274"/>
                  </a:moveTo>
                  <a:lnTo>
                    <a:pt x="907" y="0"/>
                  </a:lnTo>
                  <a:lnTo>
                    <a:pt x="0" y="0"/>
                  </a:lnTo>
                  <a:lnTo>
                    <a:pt x="0" y="274"/>
                  </a:lnTo>
                  <a:close/>
                  <a:moveTo>
                    <a:pt x="1870498" y="3508625"/>
                  </a:moveTo>
                  <a:lnTo>
                    <a:pt x="112831" y="6858000"/>
                  </a:lnTo>
                  <a:lnTo>
                    <a:pt x="553243" y="6858000"/>
                  </a:lnTo>
                  <a:lnTo>
                    <a:pt x="1418600" y="6858000"/>
                  </a:lnTo>
                  <a:lnTo>
                    <a:pt x="2399512" y="6858000"/>
                  </a:lnTo>
                  <a:lnTo>
                    <a:pt x="3705281" y="6858000"/>
                  </a:lnTo>
                  <a:lnTo>
                    <a:pt x="3705281" y="0"/>
                  </a:lnTo>
                  <a:lnTo>
                    <a:pt x="2399512" y="0"/>
                  </a:lnTo>
                  <a:lnTo>
                    <a:pt x="1418600" y="0"/>
                  </a:lnTo>
                  <a:lnTo>
                    <a:pt x="1417693" y="0"/>
                  </a:lnTo>
                  <a:lnTo>
                    <a:pt x="553243" y="0"/>
                  </a:lnTo>
                  <a:lnTo>
                    <a:pt x="907" y="0"/>
                  </a:lnTo>
                  <a:lnTo>
                    <a:pt x="1870498" y="3508625"/>
                  </a:lnTo>
                  <a:close/>
                </a:path>
              </a:pathLst>
            </a:custGeom>
            <a:solidFill>
              <a:schemeClr val="dk1">
                <a:alpha val="1960"/>
              </a:scheme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132" name="Google Shape;132;p9"/>
            <p:cNvCxnSpPr>
              <a:stCxn id="131" idx="5"/>
              <a:endCxn id="131" idx="4"/>
            </p:cNvCxnSpPr>
            <p:nvPr/>
          </p:nvCxnSpPr>
          <p:spPr>
            <a:xfrm>
              <a:off x="5551550" y="0"/>
              <a:ext cx="1757700" cy="3349500"/>
            </a:xfrm>
            <a:prstGeom prst="straightConnector1">
              <a:avLst/>
            </a:prstGeom>
            <a:noFill/>
            <a:ln w="25400" cap="flat" cmpd="sng">
              <a:solidFill>
                <a:srgbClr val="000000">
                  <a:alpha val="4705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  <p:cxnSp>
          <p:nvCxnSpPr>
            <p:cNvPr id="133" name="Google Shape;133;p9"/>
            <p:cNvCxnSpPr>
              <a:stCxn id="131" idx="1"/>
              <a:endCxn id="131" idx="4"/>
            </p:cNvCxnSpPr>
            <p:nvPr/>
          </p:nvCxnSpPr>
          <p:spPr>
            <a:xfrm rot="10800000" flipH="1">
              <a:off x="5439626" y="3349500"/>
              <a:ext cx="1869600" cy="3508500"/>
            </a:xfrm>
            <a:prstGeom prst="straightConnector1">
              <a:avLst/>
            </a:prstGeom>
            <a:noFill/>
            <a:ln w="25400" cap="flat" cmpd="sng">
              <a:solidFill>
                <a:srgbClr val="000000">
                  <a:alpha val="4705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134" name="Google Shape;134;p9"/>
          <p:cNvSpPr/>
          <p:nvPr/>
        </p:nvSpPr>
        <p:spPr>
          <a:xfrm rot="10800000" flipH="1">
            <a:off x="6023986" y="0"/>
            <a:ext cx="3120015" cy="6858000"/>
          </a:xfrm>
          <a:custGeom>
            <a:avLst/>
            <a:gdLst/>
            <a:ahLst/>
            <a:cxnLst/>
            <a:rect l="l" t="t" r="r" b="b"/>
            <a:pathLst>
              <a:path w="3120015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3120015" y="6858000"/>
                </a:lnTo>
                <a:lnTo>
                  <a:pt x="3120015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35" name="Google Shape;135;p9"/>
          <p:cNvCxnSpPr/>
          <p:nvPr/>
        </p:nvCxnSpPr>
        <p:spPr>
          <a:xfrm>
            <a:off x="6136817" y="0"/>
            <a:ext cx="1757667" cy="334937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1960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cxnSp>
        <p:nvCxnSpPr>
          <p:cNvPr id="136" name="Google Shape;136;p9"/>
          <p:cNvCxnSpPr/>
          <p:nvPr/>
        </p:nvCxnSpPr>
        <p:spPr>
          <a:xfrm rot="10800000" flipH="1">
            <a:off x="6024893" y="3349375"/>
            <a:ext cx="1869591" cy="350862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1960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sp>
        <p:nvSpPr>
          <p:cNvPr id="137" name="Google Shape;137;p9"/>
          <p:cNvSpPr/>
          <p:nvPr/>
        </p:nvSpPr>
        <p:spPr>
          <a:xfrm rot="10800000" flipH="1">
            <a:off x="6609252" y="0"/>
            <a:ext cx="2534748" cy="6858000"/>
          </a:xfrm>
          <a:custGeom>
            <a:avLst/>
            <a:gdLst/>
            <a:ahLst/>
            <a:cxnLst/>
            <a:rect l="l" t="t" r="r" b="b"/>
            <a:pathLst>
              <a:path w="2534748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2534748" y="6858000"/>
                </a:lnTo>
                <a:lnTo>
                  <a:pt x="2534748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38" name="Google Shape;138;p9"/>
          <p:cNvCxnSpPr/>
          <p:nvPr/>
        </p:nvCxnSpPr>
        <p:spPr>
          <a:xfrm>
            <a:off x="6722084" y="0"/>
            <a:ext cx="1757667" cy="334937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784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cxnSp>
        <p:nvCxnSpPr>
          <p:cNvPr id="139" name="Google Shape;139;p9"/>
          <p:cNvCxnSpPr/>
          <p:nvPr/>
        </p:nvCxnSpPr>
        <p:spPr>
          <a:xfrm rot="10800000" flipH="1">
            <a:off x="6610160" y="3349375"/>
            <a:ext cx="1869591" cy="350862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784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3 )">
  <p:cSld name="Титульный слайд (3 )">
    <p:bg>
      <p:bgPr>
        <a:solidFill>
          <a:schemeClr val="accent1"/>
        </a:solidFill>
        <a:effectLst/>
      </p:bgPr>
    </p:bg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p11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1"/>
          <p:cNvSpPr/>
          <p:nvPr/>
        </p:nvSpPr>
        <p:spPr>
          <a:xfrm>
            <a:off x="-1" y="6201203"/>
            <a:ext cx="9144001" cy="656798"/>
          </a:xfrm>
          <a:prstGeom prst="rect">
            <a:avLst/>
          </a:prstGeom>
          <a:solidFill>
            <a:schemeClr val="dk1">
              <a:alpha val="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pic>
        <p:nvPicPr>
          <p:cNvPr id="219" name="Google Shape;21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20" name="Google Shape;220;p11"/>
          <p:cNvCxnSpPr/>
          <p:nvPr/>
        </p:nvCxnSpPr>
        <p:spPr>
          <a:xfrm>
            <a:off x="0" y="6199992"/>
            <a:ext cx="9144000" cy="0"/>
          </a:xfrm>
          <a:prstGeom prst="straightConnector1">
            <a:avLst/>
          </a:prstGeom>
          <a:noFill/>
          <a:ln w="9525" cap="flat" cmpd="sng">
            <a:solidFill>
              <a:schemeClr val="lt1">
                <a:alpha val="9803"/>
              </a:schemeClr>
            </a:solidFill>
            <a:prstDash val="solid"/>
            <a:miter lim="400000"/>
            <a:headEnd type="none" w="sm" len="sm"/>
            <a:tailEnd type="none" w="sm" len="sm"/>
          </a:ln>
        </p:spPr>
      </p:cxnSp>
      <p:grpSp>
        <p:nvGrpSpPr>
          <p:cNvPr id="221" name="Google Shape;221;p11"/>
          <p:cNvGrpSpPr/>
          <p:nvPr/>
        </p:nvGrpSpPr>
        <p:grpSpPr>
          <a:xfrm>
            <a:off x="5833339" y="2865248"/>
            <a:ext cx="2988703" cy="3709468"/>
            <a:chOff x="3935597" y="5640412"/>
            <a:chExt cx="2988703" cy="3709468"/>
          </a:xfrm>
        </p:grpSpPr>
        <p:sp>
          <p:nvSpPr>
            <p:cNvPr id="222" name="Google Shape;222;p11"/>
            <p:cNvSpPr/>
            <p:nvPr/>
          </p:nvSpPr>
          <p:spPr>
            <a:xfrm>
              <a:off x="3967577" y="6862310"/>
              <a:ext cx="846773" cy="826611"/>
            </a:xfrm>
            <a:custGeom>
              <a:avLst/>
              <a:gdLst/>
              <a:ahLst/>
              <a:cxnLst/>
              <a:rect l="l" t="t" r="r" b="b"/>
              <a:pathLst>
                <a:path w="846772" h="826611" extrusionOk="0">
                  <a:moveTo>
                    <a:pt x="764641" y="627947"/>
                  </a:moveTo>
                  <a:lnTo>
                    <a:pt x="722302" y="482786"/>
                  </a:lnTo>
                  <a:cubicBezTo>
                    <a:pt x="418264" y="522544"/>
                    <a:pt x="132406" y="329037"/>
                    <a:pt x="56376" y="31981"/>
                  </a:cubicBezTo>
                  <a:cubicBezTo>
                    <a:pt x="-37303" y="353089"/>
                    <a:pt x="147061" y="689338"/>
                    <a:pt x="468163" y="783007"/>
                  </a:cubicBezTo>
                  <a:cubicBezTo>
                    <a:pt x="582160" y="816274"/>
                    <a:pt x="703419" y="815285"/>
                    <a:pt x="816858" y="780165"/>
                  </a:cubicBezTo>
                  <a:cubicBezTo>
                    <a:pt x="794278" y="732988"/>
                    <a:pt x="779963" y="680972"/>
                    <a:pt x="764439" y="627947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3" name="Google Shape;223;p11"/>
            <p:cNvSpPr/>
            <p:nvPr/>
          </p:nvSpPr>
          <p:spPr>
            <a:xfrm>
              <a:off x="3935597" y="6830329"/>
              <a:ext cx="907256" cy="887095"/>
            </a:xfrm>
            <a:custGeom>
              <a:avLst/>
              <a:gdLst/>
              <a:ahLst/>
              <a:cxnLst/>
              <a:rect l="l" t="t" r="r" b="b"/>
              <a:pathLst>
                <a:path w="907256" h="887095" extrusionOk="0">
                  <a:moveTo>
                    <a:pt x="796621" y="659928"/>
                  </a:moveTo>
                  <a:lnTo>
                    <a:pt x="754283" y="514767"/>
                  </a:lnTo>
                  <a:cubicBezTo>
                    <a:pt x="450245" y="554525"/>
                    <a:pt x="164387" y="361017"/>
                    <a:pt x="88357" y="63962"/>
                  </a:cubicBezTo>
                  <a:cubicBezTo>
                    <a:pt x="-5323" y="385070"/>
                    <a:pt x="179042" y="721319"/>
                    <a:pt x="500144" y="814988"/>
                  </a:cubicBezTo>
                  <a:cubicBezTo>
                    <a:pt x="614140" y="848254"/>
                    <a:pt x="735399" y="847266"/>
                    <a:pt x="848839" y="812146"/>
                  </a:cubicBezTo>
                  <a:cubicBezTo>
                    <a:pt x="826258" y="764968"/>
                    <a:pt x="811944" y="712952"/>
                    <a:pt x="796420" y="659928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4" name="Google Shape;224;p11"/>
            <p:cNvSpPr/>
            <p:nvPr/>
          </p:nvSpPr>
          <p:spPr>
            <a:xfrm>
              <a:off x="3994367" y="6861705"/>
              <a:ext cx="766128" cy="685483"/>
            </a:xfrm>
            <a:custGeom>
              <a:avLst/>
              <a:gdLst/>
              <a:ahLst/>
              <a:cxnLst/>
              <a:rect l="l" t="t" r="r" b="b"/>
              <a:pathLst>
                <a:path w="766127" h="685482" extrusionOk="0">
                  <a:moveTo>
                    <a:pt x="737851" y="628552"/>
                  </a:moveTo>
                  <a:cubicBezTo>
                    <a:pt x="709222" y="531577"/>
                    <a:pt x="682005" y="433794"/>
                    <a:pt x="651158" y="337222"/>
                  </a:cubicBezTo>
                  <a:cubicBezTo>
                    <a:pt x="401380" y="374480"/>
                    <a:pt x="154707" y="252827"/>
                    <a:pt x="32207" y="31981"/>
                  </a:cubicBezTo>
                  <a:cubicBezTo>
                    <a:pt x="23147" y="366355"/>
                    <a:pt x="286860" y="644741"/>
                    <a:pt x="621225" y="653814"/>
                  </a:cubicBezTo>
                  <a:cubicBezTo>
                    <a:pt x="661843" y="654903"/>
                    <a:pt x="702469" y="651919"/>
                    <a:pt x="742488" y="644883"/>
                  </a:cubicBezTo>
                  <a:lnTo>
                    <a:pt x="737851" y="628552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5" name="Google Shape;225;p11"/>
            <p:cNvSpPr/>
            <p:nvPr/>
          </p:nvSpPr>
          <p:spPr>
            <a:xfrm>
              <a:off x="3959992" y="6829724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6" name="Google Shape;226;p11"/>
            <p:cNvSpPr/>
            <p:nvPr/>
          </p:nvSpPr>
          <p:spPr>
            <a:xfrm>
              <a:off x="5004470" y="5906061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7" name="Google Shape;227;p11"/>
            <p:cNvSpPr/>
            <p:nvPr/>
          </p:nvSpPr>
          <p:spPr>
            <a:xfrm>
              <a:off x="4972490" y="5874080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8" name="Google Shape;228;p11"/>
            <p:cNvSpPr/>
            <p:nvPr/>
          </p:nvSpPr>
          <p:spPr>
            <a:xfrm>
              <a:off x="5625235" y="5994569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9" name="Google Shape;229;p11"/>
            <p:cNvSpPr/>
            <p:nvPr/>
          </p:nvSpPr>
          <p:spPr>
            <a:xfrm>
              <a:off x="5593254" y="5962588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0" name="Google Shape;230;p11"/>
            <p:cNvSpPr/>
            <p:nvPr/>
          </p:nvSpPr>
          <p:spPr>
            <a:xfrm>
              <a:off x="4847616" y="5672392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1" name="Google Shape;231;p11"/>
            <p:cNvSpPr/>
            <p:nvPr/>
          </p:nvSpPr>
          <p:spPr>
            <a:xfrm>
              <a:off x="4815635" y="5640412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2" name="Google Shape;232;p11"/>
            <p:cNvSpPr/>
            <p:nvPr/>
          </p:nvSpPr>
          <p:spPr>
            <a:xfrm>
              <a:off x="5704066" y="5853239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rgbClr val="A3D3B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3" name="Google Shape;233;p11"/>
            <p:cNvSpPr/>
            <p:nvPr/>
          </p:nvSpPr>
          <p:spPr>
            <a:xfrm>
              <a:off x="5672085" y="5821258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4" name="Google Shape;234;p11"/>
            <p:cNvSpPr/>
            <p:nvPr/>
          </p:nvSpPr>
          <p:spPr>
            <a:xfrm>
              <a:off x="5541163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5" name="Google Shape;235;p11"/>
            <p:cNvSpPr/>
            <p:nvPr/>
          </p:nvSpPr>
          <p:spPr>
            <a:xfrm>
              <a:off x="5509182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6" name="Google Shape;236;p11"/>
            <p:cNvSpPr/>
            <p:nvPr/>
          </p:nvSpPr>
          <p:spPr>
            <a:xfrm>
              <a:off x="4921809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7" name="Google Shape;237;p11"/>
            <p:cNvSpPr/>
            <p:nvPr/>
          </p:nvSpPr>
          <p:spPr>
            <a:xfrm>
              <a:off x="4889828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8" name="Google Shape;238;p11"/>
            <p:cNvSpPr/>
            <p:nvPr/>
          </p:nvSpPr>
          <p:spPr>
            <a:xfrm>
              <a:off x="4431488" y="6188319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9" name="Google Shape;239;p11"/>
            <p:cNvSpPr/>
            <p:nvPr/>
          </p:nvSpPr>
          <p:spPr>
            <a:xfrm>
              <a:off x="4399507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0" name="Google Shape;240;p11"/>
            <p:cNvSpPr/>
            <p:nvPr/>
          </p:nvSpPr>
          <p:spPr>
            <a:xfrm>
              <a:off x="5639146" y="6188319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1" name="Google Shape;241;p11"/>
            <p:cNvSpPr/>
            <p:nvPr/>
          </p:nvSpPr>
          <p:spPr>
            <a:xfrm>
              <a:off x="5607166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2" name="Google Shape;242;p11"/>
            <p:cNvSpPr/>
            <p:nvPr/>
          </p:nvSpPr>
          <p:spPr>
            <a:xfrm>
              <a:off x="4609713" y="6133883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3" name="Google Shape;243;p11"/>
            <p:cNvSpPr/>
            <p:nvPr/>
          </p:nvSpPr>
          <p:spPr>
            <a:xfrm>
              <a:off x="4577732" y="6101903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noFill/>
            <a:ln w="40275" cap="flat" cmpd="sng">
              <a:solidFill>
                <a:srgbClr val="814C5F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4" name="Google Shape;244;p11"/>
            <p:cNvSpPr/>
            <p:nvPr/>
          </p:nvSpPr>
          <p:spPr>
            <a:xfrm>
              <a:off x="5162333" y="6828438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rgbClr val="F6EB3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5" name="Google Shape;245;p11"/>
            <p:cNvSpPr/>
            <p:nvPr/>
          </p:nvSpPr>
          <p:spPr>
            <a:xfrm>
              <a:off x="5130352" y="6796458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6" name="Google Shape;246;p11"/>
            <p:cNvSpPr/>
            <p:nvPr/>
          </p:nvSpPr>
          <p:spPr>
            <a:xfrm>
              <a:off x="4557109" y="6241948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7" name="Google Shape;247;p11"/>
            <p:cNvSpPr/>
            <p:nvPr/>
          </p:nvSpPr>
          <p:spPr>
            <a:xfrm>
              <a:off x="4525128" y="6209967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8" name="Google Shape;248;p11"/>
            <p:cNvSpPr/>
            <p:nvPr/>
          </p:nvSpPr>
          <p:spPr>
            <a:xfrm>
              <a:off x="4937938" y="6691846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14C5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9" name="Google Shape;249;p11"/>
            <p:cNvSpPr/>
            <p:nvPr/>
          </p:nvSpPr>
          <p:spPr>
            <a:xfrm>
              <a:off x="4528740" y="6588797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0" name="Google Shape;250;p11"/>
            <p:cNvSpPr/>
            <p:nvPr/>
          </p:nvSpPr>
          <p:spPr>
            <a:xfrm>
              <a:off x="4581084" y="7502833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rgbClr val="FBD5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1" name="Google Shape;251;p11"/>
            <p:cNvSpPr/>
            <p:nvPr/>
          </p:nvSpPr>
          <p:spPr>
            <a:xfrm>
              <a:off x="5101446" y="7486502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CDD7D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2" name="Google Shape;252;p11"/>
            <p:cNvSpPr/>
            <p:nvPr/>
          </p:nvSpPr>
          <p:spPr>
            <a:xfrm>
              <a:off x="5069465" y="7454521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3" name="Google Shape;253;p11"/>
            <p:cNvSpPr/>
            <p:nvPr/>
          </p:nvSpPr>
          <p:spPr>
            <a:xfrm>
              <a:off x="5669388" y="8066944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4" name="Google Shape;254;p11"/>
            <p:cNvSpPr/>
            <p:nvPr/>
          </p:nvSpPr>
          <p:spPr>
            <a:xfrm>
              <a:off x="5637408" y="8034963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5" name="Google Shape;255;p11"/>
            <p:cNvSpPr/>
            <p:nvPr/>
          </p:nvSpPr>
          <p:spPr>
            <a:xfrm>
              <a:off x="543612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6" name="Google Shape;256;p11"/>
            <p:cNvSpPr/>
            <p:nvPr/>
          </p:nvSpPr>
          <p:spPr>
            <a:xfrm>
              <a:off x="540414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7" name="Google Shape;257;p11"/>
            <p:cNvSpPr/>
            <p:nvPr/>
          </p:nvSpPr>
          <p:spPr>
            <a:xfrm>
              <a:off x="520426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8" name="Google Shape;258;p11"/>
            <p:cNvSpPr/>
            <p:nvPr/>
          </p:nvSpPr>
          <p:spPr>
            <a:xfrm>
              <a:off x="5172288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9" name="Google Shape;259;p11"/>
            <p:cNvSpPr/>
            <p:nvPr/>
          </p:nvSpPr>
          <p:spPr>
            <a:xfrm>
              <a:off x="5669388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0" name="Google Shape;260;p11"/>
            <p:cNvSpPr/>
            <p:nvPr/>
          </p:nvSpPr>
          <p:spPr>
            <a:xfrm>
              <a:off x="5637408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1" name="Google Shape;261;p11"/>
            <p:cNvSpPr/>
            <p:nvPr/>
          </p:nvSpPr>
          <p:spPr>
            <a:xfrm>
              <a:off x="5910920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2" name="Google Shape;262;p11"/>
            <p:cNvSpPr/>
            <p:nvPr/>
          </p:nvSpPr>
          <p:spPr>
            <a:xfrm>
              <a:off x="5878939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3" name="Google Shape;263;p11"/>
            <p:cNvSpPr/>
            <p:nvPr/>
          </p:nvSpPr>
          <p:spPr>
            <a:xfrm>
              <a:off x="6152654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4" name="Google Shape;264;p11"/>
            <p:cNvSpPr/>
            <p:nvPr/>
          </p:nvSpPr>
          <p:spPr>
            <a:xfrm>
              <a:off x="6120673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5" name="Google Shape;265;p11"/>
            <p:cNvSpPr/>
            <p:nvPr/>
          </p:nvSpPr>
          <p:spPr>
            <a:xfrm>
              <a:off x="520426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6" name="Google Shape;266;p11"/>
            <p:cNvSpPr/>
            <p:nvPr/>
          </p:nvSpPr>
          <p:spPr>
            <a:xfrm>
              <a:off x="5172288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7" name="Google Shape;267;p11"/>
            <p:cNvSpPr/>
            <p:nvPr/>
          </p:nvSpPr>
          <p:spPr>
            <a:xfrm>
              <a:off x="638329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8" name="Google Shape;268;p11"/>
            <p:cNvSpPr/>
            <p:nvPr/>
          </p:nvSpPr>
          <p:spPr>
            <a:xfrm>
              <a:off x="6351317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9" name="Google Shape;269;p11"/>
            <p:cNvSpPr/>
            <p:nvPr/>
          </p:nvSpPr>
          <p:spPr>
            <a:xfrm>
              <a:off x="661515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0" name="Google Shape;270;p11"/>
            <p:cNvSpPr/>
            <p:nvPr/>
          </p:nvSpPr>
          <p:spPr>
            <a:xfrm>
              <a:off x="658317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1" name="Google Shape;271;p11"/>
            <p:cNvSpPr/>
            <p:nvPr/>
          </p:nvSpPr>
          <p:spPr>
            <a:xfrm>
              <a:off x="638329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2" name="Google Shape;272;p11"/>
            <p:cNvSpPr/>
            <p:nvPr/>
          </p:nvSpPr>
          <p:spPr>
            <a:xfrm>
              <a:off x="6351317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3" name="Google Shape;273;p11"/>
            <p:cNvSpPr/>
            <p:nvPr/>
          </p:nvSpPr>
          <p:spPr>
            <a:xfrm>
              <a:off x="543612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4" name="Google Shape;274;p11"/>
            <p:cNvSpPr/>
            <p:nvPr/>
          </p:nvSpPr>
          <p:spPr>
            <a:xfrm>
              <a:off x="540414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5" name="Google Shape;275;p11"/>
            <p:cNvSpPr/>
            <p:nvPr/>
          </p:nvSpPr>
          <p:spPr>
            <a:xfrm>
              <a:off x="520426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6" name="Google Shape;276;p11"/>
            <p:cNvSpPr/>
            <p:nvPr/>
          </p:nvSpPr>
          <p:spPr>
            <a:xfrm>
              <a:off x="517228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7" name="Google Shape;277;p11"/>
            <p:cNvSpPr/>
            <p:nvPr/>
          </p:nvSpPr>
          <p:spPr>
            <a:xfrm>
              <a:off x="566938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8" name="Google Shape;278;p11"/>
            <p:cNvSpPr/>
            <p:nvPr/>
          </p:nvSpPr>
          <p:spPr>
            <a:xfrm>
              <a:off x="563740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9" name="Google Shape;279;p11"/>
            <p:cNvSpPr/>
            <p:nvPr/>
          </p:nvSpPr>
          <p:spPr>
            <a:xfrm>
              <a:off x="5910920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0" name="Google Shape;280;p11"/>
            <p:cNvSpPr/>
            <p:nvPr/>
          </p:nvSpPr>
          <p:spPr>
            <a:xfrm>
              <a:off x="5878939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1" name="Google Shape;281;p11"/>
            <p:cNvSpPr/>
            <p:nvPr/>
          </p:nvSpPr>
          <p:spPr>
            <a:xfrm>
              <a:off x="6152654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6120673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661515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658317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638329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6351317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5900638" y="7247793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5868657" y="7215812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289" name="Google Shape;289;p11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2900"/>
              <a:buFont typeface="Roboto"/>
              <a:buNone/>
              <a:defRPr sz="2000">
                <a:solidFill>
                  <a:schemeClr val="lt1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290" name="Google Shape;290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291" name="Google Shape;291;p11"/>
          <p:cNvSpPr txBox="1">
            <a:spLocks noGrp="1"/>
          </p:cNvSpPr>
          <p:nvPr>
            <p:ph type="body" idx="2"/>
          </p:nvPr>
        </p:nvSpPr>
        <p:spPr>
          <a:xfrm>
            <a:off x="775491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292" name="Google Shape;292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79980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293" name="Google Shape;293;p11"/>
          <p:cNvSpPr txBox="1">
            <a:spLocks noGrp="1"/>
          </p:cNvSpPr>
          <p:nvPr>
            <p:ph type="body" idx="3"/>
          </p:nvPr>
        </p:nvSpPr>
        <p:spPr>
          <a:xfrm>
            <a:off x="2929915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294" name="Google Shape;294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834405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295" name="Google Shape;295;p11"/>
          <p:cNvSpPr txBox="1">
            <a:spLocks noGrp="1"/>
          </p:cNvSpPr>
          <p:nvPr>
            <p:ph type="body" idx="4"/>
          </p:nvPr>
        </p:nvSpPr>
        <p:spPr>
          <a:xfrm>
            <a:off x="5084340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Б1)">
  <p:cSld name="Титульный слайд (Б1)">
    <p:bg>
      <p:bgPr>
        <a:solidFill>
          <a:schemeClr val="lt1"/>
        </a:solidFill>
        <a:effectLst/>
      </p:bgPr>
    </p:bg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" name="Google Shape;297;p12"/>
          <p:cNvGrpSpPr/>
          <p:nvPr/>
        </p:nvGrpSpPr>
        <p:grpSpPr>
          <a:xfrm>
            <a:off x="-1" y="6199992"/>
            <a:ext cx="9144001" cy="658009"/>
            <a:chOff x="-1" y="6199992"/>
            <a:chExt cx="9144001" cy="658009"/>
          </a:xfrm>
        </p:grpSpPr>
        <p:sp>
          <p:nvSpPr>
            <p:cNvPr id="298" name="Google Shape;298;p12"/>
            <p:cNvSpPr/>
            <p:nvPr/>
          </p:nvSpPr>
          <p:spPr>
            <a:xfrm>
              <a:off x="-1" y="6201203"/>
              <a:ext cx="9144001" cy="656798"/>
            </a:xfrm>
            <a:prstGeom prst="rect">
              <a:avLst/>
            </a:prstGeom>
            <a:solidFill>
              <a:schemeClr val="lt2">
                <a:alpha val="24705"/>
              </a:schemeClr>
            </a:solidFill>
            <a:ln>
              <a:noFill/>
            </a:ln>
            <a:effectLst>
              <a:outerShdw blurRad="190500" dist="38100" dir="2700000" algn="tl" rotWithShape="0">
                <a:srgbClr val="000000">
                  <a:alpha val="1960"/>
                </a:srgbClr>
              </a:outerShdw>
            </a:effectLst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D8D8D8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299" name="Google Shape;299;p12"/>
            <p:cNvCxnSpPr/>
            <p:nvPr/>
          </p:nvCxnSpPr>
          <p:spPr>
            <a:xfrm>
              <a:off x="0" y="6199992"/>
              <a:ext cx="9144000" cy="0"/>
            </a:xfrm>
            <a:prstGeom prst="straightConnector1">
              <a:avLst/>
            </a:prstGeom>
            <a:noFill/>
            <a:ln w="9525" cap="flat" cmpd="sng">
              <a:solidFill>
                <a:srgbClr val="D8D8D8">
                  <a:alpha val="45882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300" name="Google Shape;300;p12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E6E8D"/>
              </a:buClr>
              <a:buSzPts val="4400"/>
              <a:buFont typeface="Roboto"/>
              <a:buNone/>
              <a:defRPr sz="4400">
                <a:solidFill>
                  <a:srgbClr val="4E6E8D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grpSp>
        <p:nvGrpSpPr>
          <p:cNvPr id="301" name="Google Shape;301;p12"/>
          <p:cNvGrpSpPr/>
          <p:nvPr/>
        </p:nvGrpSpPr>
        <p:grpSpPr>
          <a:xfrm>
            <a:off x="5833339" y="2865248"/>
            <a:ext cx="2988703" cy="3709468"/>
            <a:chOff x="5833339" y="2865248"/>
            <a:chExt cx="2988703" cy="3709468"/>
          </a:xfrm>
        </p:grpSpPr>
        <p:grpSp>
          <p:nvGrpSpPr>
            <p:cNvPr id="302" name="Google Shape;302;p12"/>
            <p:cNvGrpSpPr/>
            <p:nvPr/>
          </p:nvGrpSpPr>
          <p:grpSpPr>
            <a:xfrm>
              <a:off x="5833339" y="4055165"/>
              <a:ext cx="907256" cy="887095"/>
              <a:chOff x="5833339" y="4055165"/>
              <a:chExt cx="907256" cy="887095"/>
            </a:xfrm>
          </p:grpSpPr>
          <p:sp>
            <p:nvSpPr>
              <p:cNvPr id="303" name="Google Shape;303;p12"/>
              <p:cNvSpPr/>
              <p:nvPr/>
            </p:nvSpPr>
            <p:spPr>
              <a:xfrm>
                <a:off x="5865319" y="4087146"/>
                <a:ext cx="846773" cy="826611"/>
              </a:xfrm>
              <a:custGeom>
                <a:avLst/>
                <a:gdLst/>
                <a:ahLst/>
                <a:cxnLst/>
                <a:rect l="l" t="t" r="r" b="b"/>
                <a:pathLst>
                  <a:path w="846772" h="826611" extrusionOk="0">
                    <a:moveTo>
                      <a:pt x="764641" y="627947"/>
                    </a:moveTo>
                    <a:lnTo>
                      <a:pt x="722302" y="482786"/>
                    </a:lnTo>
                    <a:cubicBezTo>
                      <a:pt x="418264" y="522544"/>
                      <a:pt x="132406" y="329037"/>
                      <a:pt x="56376" y="31981"/>
                    </a:cubicBezTo>
                    <a:cubicBezTo>
                      <a:pt x="-37303" y="353089"/>
                      <a:pt x="147061" y="689338"/>
                      <a:pt x="468163" y="783007"/>
                    </a:cubicBezTo>
                    <a:cubicBezTo>
                      <a:pt x="582160" y="816274"/>
                      <a:pt x="703419" y="815285"/>
                      <a:pt x="816858" y="780165"/>
                    </a:cubicBezTo>
                    <a:cubicBezTo>
                      <a:pt x="794278" y="732988"/>
                      <a:pt x="779963" y="680972"/>
                      <a:pt x="764439" y="627947"/>
                    </a:cubicBez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04" name="Google Shape;304;p12"/>
              <p:cNvSpPr/>
              <p:nvPr/>
            </p:nvSpPr>
            <p:spPr>
              <a:xfrm>
                <a:off x="5833339" y="4055165"/>
                <a:ext cx="907256" cy="887095"/>
              </a:xfrm>
              <a:custGeom>
                <a:avLst/>
                <a:gdLst/>
                <a:ahLst/>
                <a:cxnLst/>
                <a:rect l="l" t="t" r="r" b="b"/>
                <a:pathLst>
                  <a:path w="907256" h="887095" extrusionOk="0">
                    <a:moveTo>
                      <a:pt x="796621" y="659928"/>
                    </a:moveTo>
                    <a:lnTo>
                      <a:pt x="754283" y="514767"/>
                    </a:lnTo>
                    <a:cubicBezTo>
                      <a:pt x="450245" y="554525"/>
                      <a:pt x="164387" y="361017"/>
                      <a:pt x="88357" y="63962"/>
                    </a:cubicBezTo>
                    <a:cubicBezTo>
                      <a:pt x="-5323" y="385070"/>
                      <a:pt x="179042" y="721319"/>
                      <a:pt x="500144" y="814988"/>
                    </a:cubicBezTo>
                    <a:cubicBezTo>
                      <a:pt x="614140" y="848254"/>
                      <a:pt x="735399" y="847266"/>
                      <a:pt x="848839" y="812146"/>
                    </a:cubicBezTo>
                    <a:cubicBezTo>
                      <a:pt x="826258" y="764968"/>
                      <a:pt x="811944" y="712952"/>
                      <a:pt x="796420" y="659928"/>
                    </a:cubicBezTo>
                    <a:close/>
                  </a:path>
                </a:pathLst>
              </a:custGeom>
              <a:solidFill>
                <a:schemeClr val="lt1"/>
              </a:solidFill>
              <a:ln w="40275" cap="rnd" cmpd="sng">
                <a:solidFill>
                  <a:srgbClr val="8BA5B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05" name="Google Shape;305;p12"/>
              <p:cNvSpPr/>
              <p:nvPr/>
            </p:nvSpPr>
            <p:spPr>
              <a:xfrm>
                <a:off x="5892109" y="4086541"/>
                <a:ext cx="766128" cy="685483"/>
              </a:xfrm>
              <a:custGeom>
                <a:avLst/>
                <a:gdLst/>
                <a:ahLst/>
                <a:cxnLst/>
                <a:rect l="l" t="t" r="r" b="b"/>
                <a:pathLst>
                  <a:path w="766127" h="685482" extrusionOk="0">
                    <a:moveTo>
                      <a:pt x="737851" y="628552"/>
                    </a:moveTo>
                    <a:cubicBezTo>
                      <a:pt x="709222" y="531577"/>
                      <a:pt x="682005" y="433794"/>
                      <a:pt x="651158" y="337222"/>
                    </a:cubicBezTo>
                    <a:cubicBezTo>
                      <a:pt x="401380" y="374480"/>
                      <a:pt x="154707" y="252827"/>
                      <a:pt x="32207" y="31981"/>
                    </a:cubicBezTo>
                    <a:cubicBezTo>
                      <a:pt x="23147" y="366355"/>
                      <a:pt x="286860" y="644741"/>
                      <a:pt x="621225" y="653814"/>
                    </a:cubicBezTo>
                    <a:cubicBezTo>
                      <a:pt x="661843" y="654903"/>
                      <a:pt x="702469" y="651919"/>
                      <a:pt x="742488" y="644883"/>
                    </a:cubicBezTo>
                    <a:lnTo>
                      <a:pt x="737851" y="628552"/>
                    </a:ln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</p:grpSp>
        <p:sp>
          <p:nvSpPr>
            <p:cNvPr id="306" name="Google Shape;306;p12"/>
            <p:cNvSpPr/>
            <p:nvPr/>
          </p:nvSpPr>
          <p:spPr>
            <a:xfrm>
              <a:off x="5857734" y="4054560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07" name="Google Shape;307;p12"/>
            <p:cNvSpPr/>
            <p:nvPr/>
          </p:nvSpPr>
          <p:spPr>
            <a:xfrm>
              <a:off x="6329230" y="3413155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08" name="Google Shape;308;p12"/>
            <p:cNvSpPr/>
            <p:nvPr/>
          </p:nvSpPr>
          <p:spPr>
            <a:xfrm>
              <a:off x="6422870" y="3434803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09" name="Google Shape;309;p12"/>
            <p:cNvSpPr/>
            <p:nvPr/>
          </p:nvSpPr>
          <p:spPr>
            <a:xfrm>
              <a:off x="6426482" y="3813633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0" name="Google Shape;310;p12"/>
            <p:cNvSpPr/>
            <p:nvPr/>
          </p:nvSpPr>
          <p:spPr>
            <a:xfrm>
              <a:off x="6902212" y="3130897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1" name="Google Shape;311;p12"/>
            <p:cNvSpPr/>
            <p:nvPr/>
          </p:nvSpPr>
          <p:spPr>
            <a:xfrm>
              <a:off x="6870232" y="3098916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2" name="Google Shape;312;p12"/>
            <p:cNvSpPr/>
            <p:nvPr/>
          </p:nvSpPr>
          <p:spPr>
            <a:xfrm>
              <a:off x="7522977" y="3219405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3" name="Google Shape;313;p12"/>
            <p:cNvSpPr/>
            <p:nvPr/>
          </p:nvSpPr>
          <p:spPr>
            <a:xfrm>
              <a:off x="7490996" y="3187424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4" name="Google Shape;314;p12"/>
            <p:cNvSpPr/>
            <p:nvPr/>
          </p:nvSpPr>
          <p:spPr>
            <a:xfrm>
              <a:off x="6745358" y="2897228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5" name="Google Shape;315;p12"/>
            <p:cNvSpPr/>
            <p:nvPr/>
          </p:nvSpPr>
          <p:spPr>
            <a:xfrm>
              <a:off x="6713377" y="2865248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6" name="Google Shape;316;p12"/>
            <p:cNvSpPr/>
            <p:nvPr/>
          </p:nvSpPr>
          <p:spPr>
            <a:xfrm>
              <a:off x="7601808" y="3078075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7" name="Google Shape;317;p12"/>
            <p:cNvSpPr/>
            <p:nvPr/>
          </p:nvSpPr>
          <p:spPr>
            <a:xfrm>
              <a:off x="7569827" y="3046094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8" name="Google Shape;318;p12"/>
            <p:cNvSpPr/>
            <p:nvPr/>
          </p:nvSpPr>
          <p:spPr>
            <a:xfrm>
              <a:off x="7438905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9" name="Google Shape;319;p12"/>
            <p:cNvSpPr/>
            <p:nvPr/>
          </p:nvSpPr>
          <p:spPr>
            <a:xfrm>
              <a:off x="7406924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0" name="Google Shape;320;p12"/>
            <p:cNvSpPr/>
            <p:nvPr/>
          </p:nvSpPr>
          <p:spPr>
            <a:xfrm>
              <a:off x="6819551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1" name="Google Shape;321;p12"/>
            <p:cNvSpPr/>
            <p:nvPr/>
          </p:nvSpPr>
          <p:spPr>
            <a:xfrm>
              <a:off x="6787570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2" name="Google Shape;322;p12"/>
            <p:cNvSpPr/>
            <p:nvPr/>
          </p:nvSpPr>
          <p:spPr>
            <a:xfrm>
              <a:off x="6297249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3" name="Google Shape;323;p12"/>
            <p:cNvSpPr/>
            <p:nvPr/>
          </p:nvSpPr>
          <p:spPr>
            <a:xfrm>
              <a:off x="7536888" y="3413155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4" name="Google Shape;324;p12"/>
            <p:cNvSpPr/>
            <p:nvPr/>
          </p:nvSpPr>
          <p:spPr>
            <a:xfrm>
              <a:off x="7504908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5" name="Google Shape;325;p12"/>
            <p:cNvSpPr/>
            <p:nvPr/>
          </p:nvSpPr>
          <p:spPr>
            <a:xfrm>
              <a:off x="6507455" y="3358719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6" name="Google Shape;326;p12"/>
            <p:cNvSpPr/>
            <p:nvPr/>
          </p:nvSpPr>
          <p:spPr>
            <a:xfrm>
              <a:off x="6475474" y="3326739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solidFill>
              <a:schemeClr val="lt1"/>
            </a:solidFill>
            <a:ln w="4027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7" name="Google Shape;327;p12"/>
            <p:cNvSpPr/>
            <p:nvPr/>
          </p:nvSpPr>
          <p:spPr>
            <a:xfrm>
              <a:off x="7060075" y="4053274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8" name="Google Shape;328;p12"/>
            <p:cNvSpPr/>
            <p:nvPr/>
          </p:nvSpPr>
          <p:spPr>
            <a:xfrm>
              <a:off x="7028094" y="4021294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9" name="Google Shape;329;p12"/>
            <p:cNvSpPr/>
            <p:nvPr/>
          </p:nvSpPr>
          <p:spPr>
            <a:xfrm>
              <a:off x="6454851" y="3466784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0" name="Google Shape;330;p12"/>
            <p:cNvSpPr/>
            <p:nvPr/>
          </p:nvSpPr>
          <p:spPr>
            <a:xfrm>
              <a:off x="6835680" y="3916682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BA5BE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1" name="Google Shape;331;p12"/>
            <p:cNvSpPr/>
            <p:nvPr/>
          </p:nvSpPr>
          <p:spPr>
            <a:xfrm>
              <a:off x="6478826" y="4727669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chemeClr val="lt1"/>
            </a:solidFill>
            <a:ln w="9525" cap="flat" cmpd="sng">
              <a:solidFill>
                <a:srgbClr val="8BA5BE">
                  <a:alpha val="38823"/>
                </a:srgbClr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2" name="Google Shape;332;p12"/>
            <p:cNvSpPr/>
            <p:nvPr/>
          </p:nvSpPr>
          <p:spPr>
            <a:xfrm>
              <a:off x="6999188" y="4711338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3" name="Google Shape;333;p12"/>
            <p:cNvSpPr/>
            <p:nvPr/>
          </p:nvSpPr>
          <p:spPr>
            <a:xfrm>
              <a:off x="6967207" y="4679357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4" name="Google Shape;334;p12"/>
            <p:cNvSpPr/>
            <p:nvPr/>
          </p:nvSpPr>
          <p:spPr>
            <a:xfrm>
              <a:off x="7567130" y="5291780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5" name="Google Shape;335;p12"/>
            <p:cNvSpPr/>
            <p:nvPr/>
          </p:nvSpPr>
          <p:spPr>
            <a:xfrm>
              <a:off x="7535150" y="5259799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6" name="Google Shape;336;p12"/>
            <p:cNvSpPr/>
            <p:nvPr/>
          </p:nvSpPr>
          <p:spPr>
            <a:xfrm>
              <a:off x="733386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7" name="Google Shape;337;p12"/>
            <p:cNvSpPr/>
            <p:nvPr/>
          </p:nvSpPr>
          <p:spPr>
            <a:xfrm>
              <a:off x="730188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8" name="Google Shape;338;p12"/>
            <p:cNvSpPr/>
            <p:nvPr/>
          </p:nvSpPr>
          <p:spPr>
            <a:xfrm>
              <a:off x="710201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9" name="Google Shape;339;p12"/>
            <p:cNvSpPr/>
            <p:nvPr/>
          </p:nvSpPr>
          <p:spPr>
            <a:xfrm>
              <a:off x="7070030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0" name="Google Shape;340;p12"/>
            <p:cNvSpPr/>
            <p:nvPr/>
          </p:nvSpPr>
          <p:spPr>
            <a:xfrm>
              <a:off x="7567130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1" name="Google Shape;341;p12"/>
            <p:cNvSpPr/>
            <p:nvPr/>
          </p:nvSpPr>
          <p:spPr>
            <a:xfrm>
              <a:off x="7535150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2" name="Google Shape;342;p12"/>
            <p:cNvSpPr/>
            <p:nvPr/>
          </p:nvSpPr>
          <p:spPr>
            <a:xfrm>
              <a:off x="7808662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3" name="Google Shape;343;p12"/>
            <p:cNvSpPr/>
            <p:nvPr/>
          </p:nvSpPr>
          <p:spPr>
            <a:xfrm>
              <a:off x="7776681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4" name="Google Shape;344;p12"/>
            <p:cNvSpPr/>
            <p:nvPr/>
          </p:nvSpPr>
          <p:spPr>
            <a:xfrm>
              <a:off x="8050396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5" name="Google Shape;345;p12"/>
            <p:cNvSpPr/>
            <p:nvPr/>
          </p:nvSpPr>
          <p:spPr>
            <a:xfrm>
              <a:off x="8018415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6" name="Google Shape;346;p12"/>
            <p:cNvSpPr/>
            <p:nvPr/>
          </p:nvSpPr>
          <p:spPr>
            <a:xfrm>
              <a:off x="710201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7" name="Google Shape;347;p12"/>
            <p:cNvSpPr/>
            <p:nvPr/>
          </p:nvSpPr>
          <p:spPr>
            <a:xfrm>
              <a:off x="7070030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8" name="Google Shape;348;p12"/>
            <p:cNvSpPr/>
            <p:nvPr/>
          </p:nvSpPr>
          <p:spPr>
            <a:xfrm>
              <a:off x="828104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9" name="Google Shape;349;p12"/>
            <p:cNvSpPr/>
            <p:nvPr/>
          </p:nvSpPr>
          <p:spPr>
            <a:xfrm>
              <a:off x="8249059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0" name="Google Shape;350;p12"/>
            <p:cNvSpPr/>
            <p:nvPr/>
          </p:nvSpPr>
          <p:spPr>
            <a:xfrm>
              <a:off x="851289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1" name="Google Shape;351;p12"/>
            <p:cNvSpPr/>
            <p:nvPr/>
          </p:nvSpPr>
          <p:spPr>
            <a:xfrm>
              <a:off x="848091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2" name="Google Shape;352;p12"/>
            <p:cNvSpPr/>
            <p:nvPr/>
          </p:nvSpPr>
          <p:spPr>
            <a:xfrm>
              <a:off x="828104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3" name="Google Shape;353;p12"/>
            <p:cNvSpPr/>
            <p:nvPr/>
          </p:nvSpPr>
          <p:spPr>
            <a:xfrm>
              <a:off x="8249059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4" name="Google Shape;354;p12"/>
            <p:cNvSpPr/>
            <p:nvPr/>
          </p:nvSpPr>
          <p:spPr>
            <a:xfrm>
              <a:off x="733386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5" name="Google Shape;355;p12"/>
            <p:cNvSpPr/>
            <p:nvPr/>
          </p:nvSpPr>
          <p:spPr>
            <a:xfrm>
              <a:off x="730188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6" name="Google Shape;356;p12"/>
            <p:cNvSpPr/>
            <p:nvPr/>
          </p:nvSpPr>
          <p:spPr>
            <a:xfrm>
              <a:off x="710201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7" name="Google Shape;357;p12"/>
            <p:cNvSpPr/>
            <p:nvPr/>
          </p:nvSpPr>
          <p:spPr>
            <a:xfrm>
              <a:off x="707003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8" name="Google Shape;358;p12"/>
            <p:cNvSpPr/>
            <p:nvPr/>
          </p:nvSpPr>
          <p:spPr>
            <a:xfrm>
              <a:off x="756713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9" name="Google Shape;359;p12"/>
            <p:cNvSpPr/>
            <p:nvPr/>
          </p:nvSpPr>
          <p:spPr>
            <a:xfrm>
              <a:off x="753515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0" name="Google Shape;360;p12"/>
            <p:cNvSpPr/>
            <p:nvPr/>
          </p:nvSpPr>
          <p:spPr>
            <a:xfrm>
              <a:off x="7808662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1" name="Google Shape;361;p12"/>
            <p:cNvSpPr/>
            <p:nvPr/>
          </p:nvSpPr>
          <p:spPr>
            <a:xfrm>
              <a:off x="7776681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2" name="Google Shape;362;p12"/>
            <p:cNvSpPr/>
            <p:nvPr/>
          </p:nvSpPr>
          <p:spPr>
            <a:xfrm>
              <a:off x="8050396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3" name="Google Shape;363;p12"/>
            <p:cNvSpPr/>
            <p:nvPr/>
          </p:nvSpPr>
          <p:spPr>
            <a:xfrm>
              <a:off x="8018415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4" name="Google Shape;364;p12"/>
            <p:cNvSpPr/>
            <p:nvPr/>
          </p:nvSpPr>
          <p:spPr>
            <a:xfrm>
              <a:off x="851289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5" name="Google Shape;365;p12"/>
            <p:cNvSpPr/>
            <p:nvPr/>
          </p:nvSpPr>
          <p:spPr>
            <a:xfrm>
              <a:off x="848091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6" name="Google Shape;366;p12"/>
            <p:cNvSpPr/>
            <p:nvPr/>
          </p:nvSpPr>
          <p:spPr>
            <a:xfrm>
              <a:off x="828104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7" name="Google Shape;367;p12"/>
            <p:cNvSpPr/>
            <p:nvPr/>
          </p:nvSpPr>
          <p:spPr>
            <a:xfrm>
              <a:off x="8249059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8" name="Google Shape;368;p12"/>
            <p:cNvSpPr/>
            <p:nvPr/>
          </p:nvSpPr>
          <p:spPr>
            <a:xfrm>
              <a:off x="7798380" y="4472629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9" name="Google Shape;369;p12"/>
            <p:cNvSpPr/>
            <p:nvPr/>
          </p:nvSpPr>
          <p:spPr>
            <a:xfrm>
              <a:off x="7766399" y="4440648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370" name="Google Shape;370;p12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solidFill>
                  <a:schemeClr val="dk2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371" name="Google Shape;371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372" name="Google Shape;372;p12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5472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373" name="Google Shape;373;p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Б2)">
  <p:cSld name="Титульный слайд (Б2)">
    <p:bg>
      <p:bgPr>
        <a:solidFill>
          <a:schemeClr val="lt1"/>
        </a:solidFill>
        <a:effectLst/>
      </p:bgPr>
    </p:bg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5" name="Google Shape;375;p13"/>
          <p:cNvGrpSpPr/>
          <p:nvPr/>
        </p:nvGrpSpPr>
        <p:grpSpPr>
          <a:xfrm>
            <a:off x="-1" y="6199992"/>
            <a:ext cx="9144001" cy="658009"/>
            <a:chOff x="-1" y="6199992"/>
            <a:chExt cx="9144001" cy="658009"/>
          </a:xfrm>
        </p:grpSpPr>
        <p:sp>
          <p:nvSpPr>
            <p:cNvPr id="376" name="Google Shape;376;p13"/>
            <p:cNvSpPr/>
            <p:nvPr/>
          </p:nvSpPr>
          <p:spPr>
            <a:xfrm>
              <a:off x="-1" y="6201203"/>
              <a:ext cx="9144001" cy="656798"/>
            </a:xfrm>
            <a:prstGeom prst="rect">
              <a:avLst/>
            </a:prstGeom>
            <a:solidFill>
              <a:schemeClr val="lt2">
                <a:alpha val="24705"/>
              </a:schemeClr>
            </a:solidFill>
            <a:ln>
              <a:noFill/>
            </a:ln>
            <a:effectLst>
              <a:outerShdw blurRad="190500" dist="38100" dir="2700000" algn="tl" rotWithShape="0">
                <a:srgbClr val="000000">
                  <a:alpha val="1960"/>
                </a:srgbClr>
              </a:outerShdw>
            </a:effectLst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D8D8D8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377" name="Google Shape;377;p13"/>
            <p:cNvCxnSpPr/>
            <p:nvPr/>
          </p:nvCxnSpPr>
          <p:spPr>
            <a:xfrm>
              <a:off x="0" y="6199992"/>
              <a:ext cx="9144000" cy="0"/>
            </a:xfrm>
            <a:prstGeom prst="straightConnector1">
              <a:avLst/>
            </a:prstGeom>
            <a:noFill/>
            <a:ln w="9525" cap="flat" cmpd="sng">
              <a:solidFill>
                <a:srgbClr val="D8D8D8">
                  <a:alpha val="45882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378" name="Google Shape;378;p13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E6E8D"/>
              </a:buClr>
              <a:buSzPts val="4400"/>
              <a:buFont typeface="Roboto"/>
              <a:buNone/>
              <a:defRPr sz="4400">
                <a:solidFill>
                  <a:srgbClr val="4E6E8D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grpSp>
        <p:nvGrpSpPr>
          <p:cNvPr id="379" name="Google Shape;379;p13"/>
          <p:cNvGrpSpPr/>
          <p:nvPr/>
        </p:nvGrpSpPr>
        <p:grpSpPr>
          <a:xfrm>
            <a:off x="5833339" y="2865248"/>
            <a:ext cx="2988703" cy="3709468"/>
            <a:chOff x="5833339" y="2865248"/>
            <a:chExt cx="2988703" cy="3709468"/>
          </a:xfrm>
        </p:grpSpPr>
        <p:grpSp>
          <p:nvGrpSpPr>
            <p:cNvPr id="380" name="Google Shape;380;p13"/>
            <p:cNvGrpSpPr/>
            <p:nvPr/>
          </p:nvGrpSpPr>
          <p:grpSpPr>
            <a:xfrm>
              <a:off x="5833339" y="4055165"/>
              <a:ext cx="907256" cy="887095"/>
              <a:chOff x="5833339" y="4055165"/>
              <a:chExt cx="907256" cy="887095"/>
            </a:xfrm>
          </p:grpSpPr>
          <p:sp>
            <p:nvSpPr>
              <p:cNvPr id="381" name="Google Shape;381;p13"/>
              <p:cNvSpPr/>
              <p:nvPr/>
            </p:nvSpPr>
            <p:spPr>
              <a:xfrm>
                <a:off x="5865319" y="4087146"/>
                <a:ext cx="846773" cy="826611"/>
              </a:xfrm>
              <a:custGeom>
                <a:avLst/>
                <a:gdLst/>
                <a:ahLst/>
                <a:cxnLst/>
                <a:rect l="l" t="t" r="r" b="b"/>
                <a:pathLst>
                  <a:path w="846772" h="826611" extrusionOk="0">
                    <a:moveTo>
                      <a:pt x="764641" y="627947"/>
                    </a:moveTo>
                    <a:lnTo>
                      <a:pt x="722302" y="482786"/>
                    </a:lnTo>
                    <a:cubicBezTo>
                      <a:pt x="418264" y="522544"/>
                      <a:pt x="132406" y="329037"/>
                      <a:pt x="56376" y="31981"/>
                    </a:cubicBezTo>
                    <a:cubicBezTo>
                      <a:pt x="-37303" y="353089"/>
                      <a:pt x="147061" y="689338"/>
                      <a:pt x="468163" y="783007"/>
                    </a:cubicBezTo>
                    <a:cubicBezTo>
                      <a:pt x="582160" y="816274"/>
                      <a:pt x="703419" y="815285"/>
                      <a:pt x="816858" y="780165"/>
                    </a:cubicBezTo>
                    <a:cubicBezTo>
                      <a:pt x="794278" y="732988"/>
                      <a:pt x="779963" y="680972"/>
                      <a:pt x="764439" y="627947"/>
                    </a:cubicBez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82" name="Google Shape;382;p13"/>
              <p:cNvSpPr/>
              <p:nvPr/>
            </p:nvSpPr>
            <p:spPr>
              <a:xfrm>
                <a:off x="5833339" y="4055165"/>
                <a:ext cx="907256" cy="887095"/>
              </a:xfrm>
              <a:custGeom>
                <a:avLst/>
                <a:gdLst/>
                <a:ahLst/>
                <a:cxnLst/>
                <a:rect l="l" t="t" r="r" b="b"/>
                <a:pathLst>
                  <a:path w="907256" h="887095" extrusionOk="0">
                    <a:moveTo>
                      <a:pt x="796621" y="659928"/>
                    </a:moveTo>
                    <a:lnTo>
                      <a:pt x="754283" y="514767"/>
                    </a:lnTo>
                    <a:cubicBezTo>
                      <a:pt x="450245" y="554525"/>
                      <a:pt x="164387" y="361017"/>
                      <a:pt x="88357" y="63962"/>
                    </a:cubicBezTo>
                    <a:cubicBezTo>
                      <a:pt x="-5323" y="385070"/>
                      <a:pt x="179042" y="721319"/>
                      <a:pt x="500144" y="814988"/>
                    </a:cubicBezTo>
                    <a:cubicBezTo>
                      <a:pt x="614140" y="848254"/>
                      <a:pt x="735399" y="847266"/>
                      <a:pt x="848839" y="812146"/>
                    </a:cubicBezTo>
                    <a:cubicBezTo>
                      <a:pt x="826258" y="764968"/>
                      <a:pt x="811944" y="712952"/>
                      <a:pt x="796420" y="659928"/>
                    </a:cubicBezTo>
                    <a:close/>
                  </a:path>
                </a:pathLst>
              </a:custGeom>
              <a:solidFill>
                <a:schemeClr val="lt1"/>
              </a:solidFill>
              <a:ln w="40275" cap="rnd" cmpd="sng">
                <a:solidFill>
                  <a:srgbClr val="8BA5B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83" name="Google Shape;383;p13"/>
              <p:cNvSpPr/>
              <p:nvPr/>
            </p:nvSpPr>
            <p:spPr>
              <a:xfrm>
                <a:off x="5892109" y="4086541"/>
                <a:ext cx="766128" cy="685483"/>
              </a:xfrm>
              <a:custGeom>
                <a:avLst/>
                <a:gdLst/>
                <a:ahLst/>
                <a:cxnLst/>
                <a:rect l="l" t="t" r="r" b="b"/>
                <a:pathLst>
                  <a:path w="766127" h="685482" extrusionOk="0">
                    <a:moveTo>
                      <a:pt x="737851" y="628552"/>
                    </a:moveTo>
                    <a:cubicBezTo>
                      <a:pt x="709222" y="531577"/>
                      <a:pt x="682005" y="433794"/>
                      <a:pt x="651158" y="337222"/>
                    </a:cubicBezTo>
                    <a:cubicBezTo>
                      <a:pt x="401380" y="374480"/>
                      <a:pt x="154707" y="252827"/>
                      <a:pt x="32207" y="31981"/>
                    </a:cubicBezTo>
                    <a:cubicBezTo>
                      <a:pt x="23147" y="366355"/>
                      <a:pt x="286860" y="644741"/>
                      <a:pt x="621225" y="653814"/>
                    </a:cubicBezTo>
                    <a:cubicBezTo>
                      <a:pt x="661843" y="654903"/>
                      <a:pt x="702469" y="651919"/>
                      <a:pt x="742488" y="644883"/>
                    </a:cubicBezTo>
                    <a:lnTo>
                      <a:pt x="737851" y="628552"/>
                    </a:ln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</p:grpSp>
        <p:sp>
          <p:nvSpPr>
            <p:cNvPr id="384" name="Google Shape;384;p13"/>
            <p:cNvSpPr/>
            <p:nvPr/>
          </p:nvSpPr>
          <p:spPr>
            <a:xfrm>
              <a:off x="5857734" y="4054560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5" name="Google Shape;385;p13"/>
            <p:cNvSpPr/>
            <p:nvPr/>
          </p:nvSpPr>
          <p:spPr>
            <a:xfrm>
              <a:off x="6329230" y="3413155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6" name="Google Shape;386;p13"/>
            <p:cNvSpPr/>
            <p:nvPr/>
          </p:nvSpPr>
          <p:spPr>
            <a:xfrm>
              <a:off x="6422870" y="3434803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7" name="Google Shape;387;p13"/>
            <p:cNvSpPr/>
            <p:nvPr/>
          </p:nvSpPr>
          <p:spPr>
            <a:xfrm>
              <a:off x="6426482" y="3813633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8" name="Google Shape;388;p13"/>
            <p:cNvSpPr/>
            <p:nvPr/>
          </p:nvSpPr>
          <p:spPr>
            <a:xfrm>
              <a:off x="6902212" y="3130897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9" name="Google Shape;389;p13"/>
            <p:cNvSpPr/>
            <p:nvPr/>
          </p:nvSpPr>
          <p:spPr>
            <a:xfrm>
              <a:off x="6870232" y="3098916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0" name="Google Shape;390;p13"/>
            <p:cNvSpPr/>
            <p:nvPr/>
          </p:nvSpPr>
          <p:spPr>
            <a:xfrm>
              <a:off x="7522977" y="3219405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1" name="Google Shape;391;p13"/>
            <p:cNvSpPr/>
            <p:nvPr/>
          </p:nvSpPr>
          <p:spPr>
            <a:xfrm>
              <a:off x="7490996" y="3187424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2" name="Google Shape;392;p13"/>
            <p:cNvSpPr/>
            <p:nvPr/>
          </p:nvSpPr>
          <p:spPr>
            <a:xfrm>
              <a:off x="6745358" y="2897228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3" name="Google Shape;393;p13"/>
            <p:cNvSpPr/>
            <p:nvPr/>
          </p:nvSpPr>
          <p:spPr>
            <a:xfrm>
              <a:off x="6713377" y="2865248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4" name="Google Shape;394;p13"/>
            <p:cNvSpPr/>
            <p:nvPr/>
          </p:nvSpPr>
          <p:spPr>
            <a:xfrm>
              <a:off x="7601808" y="3078075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5" name="Google Shape;395;p13"/>
            <p:cNvSpPr/>
            <p:nvPr/>
          </p:nvSpPr>
          <p:spPr>
            <a:xfrm>
              <a:off x="7569827" y="3046094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6" name="Google Shape;396;p13"/>
            <p:cNvSpPr/>
            <p:nvPr/>
          </p:nvSpPr>
          <p:spPr>
            <a:xfrm>
              <a:off x="7438905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7" name="Google Shape;397;p13"/>
            <p:cNvSpPr/>
            <p:nvPr/>
          </p:nvSpPr>
          <p:spPr>
            <a:xfrm>
              <a:off x="7406924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8" name="Google Shape;398;p13"/>
            <p:cNvSpPr/>
            <p:nvPr/>
          </p:nvSpPr>
          <p:spPr>
            <a:xfrm>
              <a:off x="6819551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9" name="Google Shape;399;p13"/>
            <p:cNvSpPr/>
            <p:nvPr/>
          </p:nvSpPr>
          <p:spPr>
            <a:xfrm>
              <a:off x="6787570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0" name="Google Shape;400;p13"/>
            <p:cNvSpPr/>
            <p:nvPr/>
          </p:nvSpPr>
          <p:spPr>
            <a:xfrm>
              <a:off x="6297249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1" name="Google Shape;401;p13"/>
            <p:cNvSpPr/>
            <p:nvPr/>
          </p:nvSpPr>
          <p:spPr>
            <a:xfrm>
              <a:off x="7536888" y="3413155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2" name="Google Shape;402;p13"/>
            <p:cNvSpPr/>
            <p:nvPr/>
          </p:nvSpPr>
          <p:spPr>
            <a:xfrm>
              <a:off x="7504908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3" name="Google Shape;403;p13"/>
            <p:cNvSpPr/>
            <p:nvPr/>
          </p:nvSpPr>
          <p:spPr>
            <a:xfrm>
              <a:off x="6507455" y="3358719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4" name="Google Shape;404;p13"/>
            <p:cNvSpPr/>
            <p:nvPr/>
          </p:nvSpPr>
          <p:spPr>
            <a:xfrm>
              <a:off x="6475474" y="3326739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solidFill>
              <a:schemeClr val="lt1"/>
            </a:solidFill>
            <a:ln w="4027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5" name="Google Shape;405;p13"/>
            <p:cNvSpPr/>
            <p:nvPr/>
          </p:nvSpPr>
          <p:spPr>
            <a:xfrm>
              <a:off x="7060075" y="4053274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6" name="Google Shape;406;p13"/>
            <p:cNvSpPr/>
            <p:nvPr/>
          </p:nvSpPr>
          <p:spPr>
            <a:xfrm>
              <a:off x="7028094" y="4021294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7" name="Google Shape;407;p13"/>
            <p:cNvSpPr/>
            <p:nvPr/>
          </p:nvSpPr>
          <p:spPr>
            <a:xfrm>
              <a:off x="6454851" y="3466784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8" name="Google Shape;408;p13"/>
            <p:cNvSpPr/>
            <p:nvPr/>
          </p:nvSpPr>
          <p:spPr>
            <a:xfrm>
              <a:off x="6835680" y="3916682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BA5BE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9" name="Google Shape;409;p13"/>
            <p:cNvSpPr/>
            <p:nvPr/>
          </p:nvSpPr>
          <p:spPr>
            <a:xfrm>
              <a:off x="6478826" y="4727669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chemeClr val="lt1"/>
            </a:solidFill>
            <a:ln w="9525" cap="flat" cmpd="sng">
              <a:solidFill>
                <a:srgbClr val="8BA5BE">
                  <a:alpha val="38823"/>
                </a:srgbClr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0" name="Google Shape;410;p13"/>
            <p:cNvSpPr/>
            <p:nvPr/>
          </p:nvSpPr>
          <p:spPr>
            <a:xfrm>
              <a:off x="6999188" y="4711338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1" name="Google Shape;411;p13"/>
            <p:cNvSpPr/>
            <p:nvPr/>
          </p:nvSpPr>
          <p:spPr>
            <a:xfrm>
              <a:off x="6967207" y="4679357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2" name="Google Shape;412;p13"/>
            <p:cNvSpPr/>
            <p:nvPr/>
          </p:nvSpPr>
          <p:spPr>
            <a:xfrm>
              <a:off x="7567130" y="5291780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3" name="Google Shape;413;p13"/>
            <p:cNvSpPr/>
            <p:nvPr/>
          </p:nvSpPr>
          <p:spPr>
            <a:xfrm>
              <a:off x="7535150" y="5259799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4" name="Google Shape;414;p13"/>
            <p:cNvSpPr/>
            <p:nvPr/>
          </p:nvSpPr>
          <p:spPr>
            <a:xfrm>
              <a:off x="733386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5" name="Google Shape;415;p13"/>
            <p:cNvSpPr/>
            <p:nvPr/>
          </p:nvSpPr>
          <p:spPr>
            <a:xfrm>
              <a:off x="730188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6" name="Google Shape;416;p13"/>
            <p:cNvSpPr/>
            <p:nvPr/>
          </p:nvSpPr>
          <p:spPr>
            <a:xfrm>
              <a:off x="710201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7" name="Google Shape;417;p13"/>
            <p:cNvSpPr/>
            <p:nvPr/>
          </p:nvSpPr>
          <p:spPr>
            <a:xfrm>
              <a:off x="7070030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8" name="Google Shape;418;p13"/>
            <p:cNvSpPr/>
            <p:nvPr/>
          </p:nvSpPr>
          <p:spPr>
            <a:xfrm>
              <a:off x="7567130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9" name="Google Shape;419;p13"/>
            <p:cNvSpPr/>
            <p:nvPr/>
          </p:nvSpPr>
          <p:spPr>
            <a:xfrm>
              <a:off x="7535150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0" name="Google Shape;420;p13"/>
            <p:cNvSpPr/>
            <p:nvPr/>
          </p:nvSpPr>
          <p:spPr>
            <a:xfrm>
              <a:off x="7808662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1" name="Google Shape;421;p13"/>
            <p:cNvSpPr/>
            <p:nvPr/>
          </p:nvSpPr>
          <p:spPr>
            <a:xfrm>
              <a:off x="7776681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2" name="Google Shape;422;p13"/>
            <p:cNvSpPr/>
            <p:nvPr/>
          </p:nvSpPr>
          <p:spPr>
            <a:xfrm>
              <a:off x="8050396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3" name="Google Shape;423;p13"/>
            <p:cNvSpPr/>
            <p:nvPr/>
          </p:nvSpPr>
          <p:spPr>
            <a:xfrm>
              <a:off x="8018415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4" name="Google Shape;424;p13"/>
            <p:cNvSpPr/>
            <p:nvPr/>
          </p:nvSpPr>
          <p:spPr>
            <a:xfrm>
              <a:off x="710201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5" name="Google Shape;425;p13"/>
            <p:cNvSpPr/>
            <p:nvPr/>
          </p:nvSpPr>
          <p:spPr>
            <a:xfrm>
              <a:off x="7070030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6" name="Google Shape;426;p13"/>
            <p:cNvSpPr/>
            <p:nvPr/>
          </p:nvSpPr>
          <p:spPr>
            <a:xfrm>
              <a:off x="828104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7" name="Google Shape;427;p13"/>
            <p:cNvSpPr/>
            <p:nvPr/>
          </p:nvSpPr>
          <p:spPr>
            <a:xfrm>
              <a:off x="8249059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8" name="Google Shape;428;p13"/>
            <p:cNvSpPr/>
            <p:nvPr/>
          </p:nvSpPr>
          <p:spPr>
            <a:xfrm>
              <a:off x="851289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9" name="Google Shape;429;p13"/>
            <p:cNvSpPr/>
            <p:nvPr/>
          </p:nvSpPr>
          <p:spPr>
            <a:xfrm>
              <a:off x="848091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0" name="Google Shape;430;p13"/>
            <p:cNvSpPr/>
            <p:nvPr/>
          </p:nvSpPr>
          <p:spPr>
            <a:xfrm>
              <a:off x="828104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1" name="Google Shape;431;p13"/>
            <p:cNvSpPr/>
            <p:nvPr/>
          </p:nvSpPr>
          <p:spPr>
            <a:xfrm>
              <a:off x="8249059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2" name="Google Shape;432;p13"/>
            <p:cNvSpPr/>
            <p:nvPr/>
          </p:nvSpPr>
          <p:spPr>
            <a:xfrm>
              <a:off x="733386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3" name="Google Shape;433;p13"/>
            <p:cNvSpPr/>
            <p:nvPr/>
          </p:nvSpPr>
          <p:spPr>
            <a:xfrm>
              <a:off x="730188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4" name="Google Shape;434;p13"/>
            <p:cNvSpPr/>
            <p:nvPr/>
          </p:nvSpPr>
          <p:spPr>
            <a:xfrm>
              <a:off x="710201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5" name="Google Shape;435;p13"/>
            <p:cNvSpPr/>
            <p:nvPr/>
          </p:nvSpPr>
          <p:spPr>
            <a:xfrm>
              <a:off x="707003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6" name="Google Shape;436;p13"/>
            <p:cNvSpPr/>
            <p:nvPr/>
          </p:nvSpPr>
          <p:spPr>
            <a:xfrm>
              <a:off x="756713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7" name="Google Shape;437;p13"/>
            <p:cNvSpPr/>
            <p:nvPr/>
          </p:nvSpPr>
          <p:spPr>
            <a:xfrm>
              <a:off x="753515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8" name="Google Shape;438;p13"/>
            <p:cNvSpPr/>
            <p:nvPr/>
          </p:nvSpPr>
          <p:spPr>
            <a:xfrm>
              <a:off x="7808662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9" name="Google Shape;439;p13"/>
            <p:cNvSpPr/>
            <p:nvPr/>
          </p:nvSpPr>
          <p:spPr>
            <a:xfrm>
              <a:off x="7776681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0" name="Google Shape;440;p13"/>
            <p:cNvSpPr/>
            <p:nvPr/>
          </p:nvSpPr>
          <p:spPr>
            <a:xfrm>
              <a:off x="8050396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1" name="Google Shape;441;p13"/>
            <p:cNvSpPr/>
            <p:nvPr/>
          </p:nvSpPr>
          <p:spPr>
            <a:xfrm>
              <a:off x="8018415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2" name="Google Shape;442;p13"/>
            <p:cNvSpPr/>
            <p:nvPr/>
          </p:nvSpPr>
          <p:spPr>
            <a:xfrm>
              <a:off x="851289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3" name="Google Shape;443;p13"/>
            <p:cNvSpPr/>
            <p:nvPr/>
          </p:nvSpPr>
          <p:spPr>
            <a:xfrm>
              <a:off x="848091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4" name="Google Shape;444;p13"/>
            <p:cNvSpPr/>
            <p:nvPr/>
          </p:nvSpPr>
          <p:spPr>
            <a:xfrm>
              <a:off x="828104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5" name="Google Shape;445;p13"/>
            <p:cNvSpPr/>
            <p:nvPr/>
          </p:nvSpPr>
          <p:spPr>
            <a:xfrm>
              <a:off x="8249059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6" name="Google Shape;446;p13"/>
            <p:cNvSpPr/>
            <p:nvPr/>
          </p:nvSpPr>
          <p:spPr>
            <a:xfrm>
              <a:off x="7798380" y="4472629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7" name="Google Shape;447;p13"/>
            <p:cNvSpPr/>
            <p:nvPr/>
          </p:nvSpPr>
          <p:spPr>
            <a:xfrm>
              <a:off x="7766399" y="4440648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448" name="Google Shape;448;p13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solidFill>
                  <a:schemeClr val="dk2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449" name="Google Shape;449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450" name="Google Shape;450;p13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2520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451" name="Google Shape;451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2" name="Google Shape;452;p1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52935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453" name="Google Shape;453;p13"/>
          <p:cNvSpPr txBox="1">
            <a:spLocks noGrp="1"/>
          </p:cNvSpPr>
          <p:nvPr>
            <p:ph type="body" idx="3"/>
          </p:nvPr>
        </p:nvSpPr>
        <p:spPr>
          <a:xfrm>
            <a:off x="3902870" y="6421880"/>
            <a:ext cx="2520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Б3)">
  <p:cSld name="Титульный слайд (Б3)">
    <p:bg>
      <p:bgPr>
        <a:solidFill>
          <a:schemeClr val="lt1"/>
        </a:solidFill>
        <a:effectLst/>
      </p:bgPr>
    </p:bg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5" name="Google Shape;455;p14"/>
          <p:cNvGrpSpPr/>
          <p:nvPr/>
        </p:nvGrpSpPr>
        <p:grpSpPr>
          <a:xfrm>
            <a:off x="-1" y="6199992"/>
            <a:ext cx="9144001" cy="658009"/>
            <a:chOff x="-1" y="6199992"/>
            <a:chExt cx="9144001" cy="658009"/>
          </a:xfrm>
        </p:grpSpPr>
        <p:sp>
          <p:nvSpPr>
            <p:cNvPr id="456" name="Google Shape;456;p14"/>
            <p:cNvSpPr/>
            <p:nvPr/>
          </p:nvSpPr>
          <p:spPr>
            <a:xfrm>
              <a:off x="-1" y="6201203"/>
              <a:ext cx="9144001" cy="656798"/>
            </a:xfrm>
            <a:prstGeom prst="rect">
              <a:avLst/>
            </a:prstGeom>
            <a:solidFill>
              <a:schemeClr val="lt2">
                <a:alpha val="24705"/>
              </a:schemeClr>
            </a:solidFill>
            <a:ln>
              <a:noFill/>
            </a:ln>
            <a:effectLst>
              <a:outerShdw blurRad="190500" dist="38100" dir="2700000" algn="tl" rotWithShape="0">
                <a:srgbClr val="000000">
                  <a:alpha val="1960"/>
                </a:srgbClr>
              </a:outerShdw>
            </a:effectLst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D8D8D8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457" name="Google Shape;457;p14"/>
            <p:cNvCxnSpPr/>
            <p:nvPr/>
          </p:nvCxnSpPr>
          <p:spPr>
            <a:xfrm>
              <a:off x="0" y="6199992"/>
              <a:ext cx="9144000" cy="0"/>
            </a:xfrm>
            <a:prstGeom prst="straightConnector1">
              <a:avLst/>
            </a:prstGeom>
            <a:noFill/>
            <a:ln w="9525" cap="flat" cmpd="sng">
              <a:solidFill>
                <a:srgbClr val="D8D8D8">
                  <a:alpha val="45882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458" name="Google Shape;458;p14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E6E8D"/>
              </a:buClr>
              <a:buSzPts val="4400"/>
              <a:buFont typeface="Roboto"/>
              <a:buNone/>
              <a:defRPr sz="4400">
                <a:solidFill>
                  <a:srgbClr val="4E6E8D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grpSp>
        <p:nvGrpSpPr>
          <p:cNvPr id="459" name="Google Shape;459;p14"/>
          <p:cNvGrpSpPr/>
          <p:nvPr/>
        </p:nvGrpSpPr>
        <p:grpSpPr>
          <a:xfrm>
            <a:off x="5833339" y="2865248"/>
            <a:ext cx="2988703" cy="3709468"/>
            <a:chOff x="5833339" y="2865248"/>
            <a:chExt cx="2988703" cy="3709468"/>
          </a:xfrm>
        </p:grpSpPr>
        <p:grpSp>
          <p:nvGrpSpPr>
            <p:cNvPr id="460" name="Google Shape;460;p14"/>
            <p:cNvGrpSpPr/>
            <p:nvPr/>
          </p:nvGrpSpPr>
          <p:grpSpPr>
            <a:xfrm>
              <a:off x="5833339" y="4055165"/>
              <a:ext cx="907256" cy="887095"/>
              <a:chOff x="5833339" y="4055165"/>
              <a:chExt cx="907256" cy="887095"/>
            </a:xfrm>
          </p:grpSpPr>
          <p:sp>
            <p:nvSpPr>
              <p:cNvPr id="461" name="Google Shape;461;p14"/>
              <p:cNvSpPr/>
              <p:nvPr/>
            </p:nvSpPr>
            <p:spPr>
              <a:xfrm>
                <a:off x="5865319" y="4087146"/>
                <a:ext cx="846773" cy="826611"/>
              </a:xfrm>
              <a:custGeom>
                <a:avLst/>
                <a:gdLst/>
                <a:ahLst/>
                <a:cxnLst/>
                <a:rect l="l" t="t" r="r" b="b"/>
                <a:pathLst>
                  <a:path w="846772" h="826611" extrusionOk="0">
                    <a:moveTo>
                      <a:pt x="764641" y="627947"/>
                    </a:moveTo>
                    <a:lnTo>
                      <a:pt x="722302" y="482786"/>
                    </a:lnTo>
                    <a:cubicBezTo>
                      <a:pt x="418264" y="522544"/>
                      <a:pt x="132406" y="329037"/>
                      <a:pt x="56376" y="31981"/>
                    </a:cubicBezTo>
                    <a:cubicBezTo>
                      <a:pt x="-37303" y="353089"/>
                      <a:pt x="147061" y="689338"/>
                      <a:pt x="468163" y="783007"/>
                    </a:cubicBezTo>
                    <a:cubicBezTo>
                      <a:pt x="582160" y="816274"/>
                      <a:pt x="703419" y="815285"/>
                      <a:pt x="816858" y="780165"/>
                    </a:cubicBezTo>
                    <a:cubicBezTo>
                      <a:pt x="794278" y="732988"/>
                      <a:pt x="779963" y="680972"/>
                      <a:pt x="764439" y="627947"/>
                    </a:cubicBez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462" name="Google Shape;462;p14"/>
              <p:cNvSpPr/>
              <p:nvPr/>
            </p:nvSpPr>
            <p:spPr>
              <a:xfrm>
                <a:off x="5833339" y="4055165"/>
                <a:ext cx="907256" cy="887095"/>
              </a:xfrm>
              <a:custGeom>
                <a:avLst/>
                <a:gdLst/>
                <a:ahLst/>
                <a:cxnLst/>
                <a:rect l="l" t="t" r="r" b="b"/>
                <a:pathLst>
                  <a:path w="907256" h="887095" extrusionOk="0">
                    <a:moveTo>
                      <a:pt x="796621" y="659928"/>
                    </a:moveTo>
                    <a:lnTo>
                      <a:pt x="754283" y="514767"/>
                    </a:lnTo>
                    <a:cubicBezTo>
                      <a:pt x="450245" y="554525"/>
                      <a:pt x="164387" y="361017"/>
                      <a:pt x="88357" y="63962"/>
                    </a:cubicBezTo>
                    <a:cubicBezTo>
                      <a:pt x="-5323" y="385070"/>
                      <a:pt x="179042" y="721319"/>
                      <a:pt x="500144" y="814988"/>
                    </a:cubicBezTo>
                    <a:cubicBezTo>
                      <a:pt x="614140" y="848254"/>
                      <a:pt x="735399" y="847266"/>
                      <a:pt x="848839" y="812146"/>
                    </a:cubicBezTo>
                    <a:cubicBezTo>
                      <a:pt x="826258" y="764968"/>
                      <a:pt x="811944" y="712952"/>
                      <a:pt x="796420" y="659928"/>
                    </a:cubicBezTo>
                    <a:close/>
                  </a:path>
                </a:pathLst>
              </a:custGeom>
              <a:solidFill>
                <a:schemeClr val="lt1"/>
              </a:solidFill>
              <a:ln w="40275" cap="rnd" cmpd="sng">
                <a:solidFill>
                  <a:srgbClr val="8BA5B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463" name="Google Shape;463;p14"/>
              <p:cNvSpPr/>
              <p:nvPr/>
            </p:nvSpPr>
            <p:spPr>
              <a:xfrm>
                <a:off x="5892109" y="4086541"/>
                <a:ext cx="766128" cy="685483"/>
              </a:xfrm>
              <a:custGeom>
                <a:avLst/>
                <a:gdLst/>
                <a:ahLst/>
                <a:cxnLst/>
                <a:rect l="l" t="t" r="r" b="b"/>
                <a:pathLst>
                  <a:path w="766127" h="685482" extrusionOk="0">
                    <a:moveTo>
                      <a:pt x="737851" y="628552"/>
                    </a:moveTo>
                    <a:cubicBezTo>
                      <a:pt x="709222" y="531577"/>
                      <a:pt x="682005" y="433794"/>
                      <a:pt x="651158" y="337222"/>
                    </a:cubicBezTo>
                    <a:cubicBezTo>
                      <a:pt x="401380" y="374480"/>
                      <a:pt x="154707" y="252827"/>
                      <a:pt x="32207" y="31981"/>
                    </a:cubicBezTo>
                    <a:cubicBezTo>
                      <a:pt x="23147" y="366355"/>
                      <a:pt x="286860" y="644741"/>
                      <a:pt x="621225" y="653814"/>
                    </a:cubicBezTo>
                    <a:cubicBezTo>
                      <a:pt x="661843" y="654903"/>
                      <a:pt x="702469" y="651919"/>
                      <a:pt x="742488" y="644883"/>
                    </a:cubicBezTo>
                    <a:lnTo>
                      <a:pt x="737851" y="628552"/>
                    </a:ln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</p:grpSp>
        <p:sp>
          <p:nvSpPr>
            <p:cNvPr id="464" name="Google Shape;464;p14"/>
            <p:cNvSpPr/>
            <p:nvPr/>
          </p:nvSpPr>
          <p:spPr>
            <a:xfrm>
              <a:off x="5857734" y="4054560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5" name="Google Shape;465;p14"/>
            <p:cNvSpPr/>
            <p:nvPr/>
          </p:nvSpPr>
          <p:spPr>
            <a:xfrm>
              <a:off x="6329230" y="3413155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6" name="Google Shape;466;p14"/>
            <p:cNvSpPr/>
            <p:nvPr/>
          </p:nvSpPr>
          <p:spPr>
            <a:xfrm>
              <a:off x="6422870" y="3434803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7" name="Google Shape;467;p14"/>
            <p:cNvSpPr/>
            <p:nvPr/>
          </p:nvSpPr>
          <p:spPr>
            <a:xfrm>
              <a:off x="6426482" y="3813633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8" name="Google Shape;468;p14"/>
            <p:cNvSpPr/>
            <p:nvPr/>
          </p:nvSpPr>
          <p:spPr>
            <a:xfrm>
              <a:off x="6902212" y="3130897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9" name="Google Shape;469;p14"/>
            <p:cNvSpPr/>
            <p:nvPr/>
          </p:nvSpPr>
          <p:spPr>
            <a:xfrm>
              <a:off x="6870232" y="3098916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0" name="Google Shape;470;p14"/>
            <p:cNvSpPr/>
            <p:nvPr/>
          </p:nvSpPr>
          <p:spPr>
            <a:xfrm>
              <a:off x="7522977" y="3219405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1" name="Google Shape;471;p14"/>
            <p:cNvSpPr/>
            <p:nvPr/>
          </p:nvSpPr>
          <p:spPr>
            <a:xfrm>
              <a:off x="7490996" y="3187424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2" name="Google Shape;472;p14"/>
            <p:cNvSpPr/>
            <p:nvPr/>
          </p:nvSpPr>
          <p:spPr>
            <a:xfrm>
              <a:off x="6745358" y="2897228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3" name="Google Shape;473;p14"/>
            <p:cNvSpPr/>
            <p:nvPr/>
          </p:nvSpPr>
          <p:spPr>
            <a:xfrm>
              <a:off x="6713377" y="2865248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4" name="Google Shape;474;p14"/>
            <p:cNvSpPr/>
            <p:nvPr/>
          </p:nvSpPr>
          <p:spPr>
            <a:xfrm>
              <a:off x="7601808" y="3078075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5" name="Google Shape;475;p14"/>
            <p:cNvSpPr/>
            <p:nvPr/>
          </p:nvSpPr>
          <p:spPr>
            <a:xfrm>
              <a:off x="7569827" y="3046094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6" name="Google Shape;476;p14"/>
            <p:cNvSpPr/>
            <p:nvPr/>
          </p:nvSpPr>
          <p:spPr>
            <a:xfrm>
              <a:off x="7438905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7" name="Google Shape;477;p14"/>
            <p:cNvSpPr/>
            <p:nvPr/>
          </p:nvSpPr>
          <p:spPr>
            <a:xfrm>
              <a:off x="7406924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8" name="Google Shape;478;p14"/>
            <p:cNvSpPr/>
            <p:nvPr/>
          </p:nvSpPr>
          <p:spPr>
            <a:xfrm>
              <a:off x="6819551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9" name="Google Shape;479;p14"/>
            <p:cNvSpPr/>
            <p:nvPr/>
          </p:nvSpPr>
          <p:spPr>
            <a:xfrm>
              <a:off x="6787570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0" name="Google Shape;480;p14"/>
            <p:cNvSpPr/>
            <p:nvPr/>
          </p:nvSpPr>
          <p:spPr>
            <a:xfrm>
              <a:off x="6297249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1" name="Google Shape;481;p14"/>
            <p:cNvSpPr/>
            <p:nvPr/>
          </p:nvSpPr>
          <p:spPr>
            <a:xfrm>
              <a:off x="7536888" y="3413155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2" name="Google Shape;482;p14"/>
            <p:cNvSpPr/>
            <p:nvPr/>
          </p:nvSpPr>
          <p:spPr>
            <a:xfrm>
              <a:off x="7504908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3" name="Google Shape;483;p14"/>
            <p:cNvSpPr/>
            <p:nvPr/>
          </p:nvSpPr>
          <p:spPr>
            <a:xfrm>
              <a:off x="6507455" y="3358719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4" name="Google Shape;484;p14"/>
            <p:cNvSpPr/>
            <p:nvPr/>
          </p:nvSpPr>
          <p:spPr>
            <a:xfrm>
              <a:off x="6475474" y="3326739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solidFill>
              <a:schemeClr val="lt1"/>
            </a:solidFill>
            <a:ln w="4027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5" name="Google Shape;485;p14"/>
            <p:cNvSpPr/>
            <p:nvPr/>
          </p:nvSpPr>
          <p:spPr>
            <a:xfrm>
              <a:off x="7060075" y="4053274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6" name="Google Shape;486;p14"/>
            <p:cNvSpPr/>
            <p:nvPr/>
          </p:nvSpPr>
          <p:spPr>
            <a:xfrm>
              <a:off x="7028094" y="4021294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7" name="Google Shape;487;p14"/>
            <p:cNvSpPr/>
            <p:nvPr/>
          </p:nvSpPr>
          <p:spPr>
            <a:xfrm>
              <a:off x="6454851" y="3466784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8" name="Google Shape;488;p14"/>
            <p:cNvSpPr/>
            <p:nvPr/>
          </p:nvSpPr>
          <p:spPr>
            <a:xfrm>
              <a:off x="6835680" y="3916682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BA5BE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9" name="Google Shape;489;p14"/>
            <p:cNvSpPr/>
            <p:nvPr/>
          </p:nvSpPr>
          <p:spPr>
            <a:xfrm>
              <a:off x="6478826" y="4727669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chemeClr val="lt1"/>
            </a:solidFill>
            <a:ln w="9525" cap="flat" cmpd="sng">
              <a:solidFill>
                <a:srgbClr val="8BA5BE">
                  <a:alpha val="38823"/>
                </a:srgbClr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0" name="Google Shape;490;p14"/>
            <p:cNvSpPr/>
            <p:nvPr/>
          </p:nvSpPr>
          <p:spPr>
            <a:xfrm>
              <a:off x="6999188" y="4711338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1" name="Google Shape;491;p14"/>
            <p:cNvSpPr/>
            <p:nvPr/>
          </p:nvSpPr>
          <p:spPr>
            <a:xfrm>
              <a:off x="6967207" y="4679357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2" name="Google Shape;492;p14"/>
            <p:cNvSpPr/>
            <p:nvPr/>
          </p:nvSpPr>
          <p:spPr>
            <a:xfrm>
              <a:off x="7567130" y="5291780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3" name="Google Shape;493;p14"/>
            <p:cNvSpPr/>
            <p:nvPr/>
          </p:nvSpPr>
          <p:spPr>
            <a:xfrm>
              <a:off x="7535150" y="5259799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4" name="Google Shape;494;p14"/>
            <p:cNvSpPr/>
            <p:nvPr/>
          </p:nvSpPr>
          <p:spPr>
            <a:xfrm>
              <a:off x="733386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5" name="Google Shape;495;p14"/>
            <p:cNvSpPr/>
            <p:nvPr/>
          </p:nvSpPr>
          <p:spPr>
            <a:xfrm>
              <a:off x="730188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6" name="Google Shape;496;p14"/>
            <p:cNvSpPr/>
            <p:nvPr/>
          </p:nvSpPr>
          <p:spPr>
            <a:xfrm>
              <a:off x="710201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7" name="Google Shape;497;p14"/>
            <p:cNvSpPr/>
            <p:nvPr/>
          </p:nvSpPr>
          <p:spPr>
            <a:xfrm>
              <a:off x="7070030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8" name="Google Shape;498;p14"/>
            <p:cNvSpPr/>
            <p:nvPr/>
          </p:nvSpPr>
          <p:spPr>
            <a:xfrm>
              <a:off x="7567130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9" name="Google Shape;499;p14"/>
            <p:cNvSpPr/>
            <p:nvPr/>
          </p:nvSpPr>
          <p:spPr>
            <a:xfrm>
              <a:off x="7535150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0" name="Google Shape;500;p14"/>
            <p:cNvSpPr/>
            <p:nvPr/>
          </p:nvSpPr>
          <p:spPr>
            <a:xfrm>
              <a:off x="7808662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1" name="Google Shape;501;p14"/>
            <p:cNvSpPr/>
            <p:nvPr/>
          </p:nvSpPr>
          <p:spPr>
            <a:xfrm>
              <a:off x="7776681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2" name="Google Shape;502;p14"/>
            <p:cNvSpPr/>
            <p:nvPr/>
          </p:nvSpPr>
          <p:spPr>
            <a:xfrm>
              <a:off x="8050396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3" name="Google Shape;503;p14"/>
            <p:cNvSpPr/>
            <p:nvPr/>
          </p:nvSpPr>
          <p:spPr>
            <a:xfrm>
              <a:off x="8018415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4" name="Google Shape;504;p14"/>
            <p:cNvSpPr/>
            <p:nvPr/>
          </p:nvSpPr>
          <p:spPr>
            <a:xfrm>
              <a:off x="710201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5" name="Google Shape;505;p14"/>
            <p:cNvSpPr/>
            <p:nvPr/>
          </p:nvSpPr>
          <p:spPr>
            <a:xfrm>
              <a:off x="7070030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6" name="Google Shape;506;p14"/>
            <p:cNvSpPr/>
            <p:nvPr/>
          </p:nvSpPr>
          <p:spPr>
            <a:xfrm>
              <a:off x="828104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7" name="Google Shape;507;p14"/>
            <p:cNvSpPr/>
            <p:nvPr/>
          </p:nvSpPr>
          <p:spPr>
            <a:xfrm>
              <a:off x="8249059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8" name="Google Shape;508;p14"/>
            <p:cNvSpPr/>
            <p:nvPr/>
          </p:nvSpPr>
          <p:spPr>
            <a:xfrm>
              <a:off x="851289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9" name="Google Shape;509;p14"/>
            <p:cNvSpPr/>
            <p:nvPr/>
          </p:nvSpPr>
          <p:spPr>
            <a:xfrm>
              <a:off x="848091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0" name="Google Shape;510;p14"/>
            <p:cNvSpPr/>
            <p:nvPr/>
          </p:nvSpPr>
          <p:spPr>
            <a:xfrm>
              <a:off x="828104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1" name="Google Shape;511;p14"/>
            <p:cNvSpPr/>
            <p:nvPr/>
          </p:nvSpPr>
          <p:spPr>
            <a:xfrm>
              <a:off x="8249059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2" name="Google Shape;512;p14"/>
            <p:cNvSpPr/>
            <p:nvPr/>
          </p:nvSpPr>
          <p:spPr>
            <a:xfrm>
              <a:off x="733386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3" name="Google Shape;513;p14"/>
            <p:cNvSpPr/>
            <p:nvPr/>
          </p:nvSpPr>
          <p:spPr>
            <a:xfrm>
              <a:off x="730188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4" name="Google Shape;514;p14"/>
            <p:cNvSpPr/>
            <p:nvPr/>
          </p:nvSpPr>
          <p:spPr>
            <a:xfrm>
              <a:off x="710201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5" name="Google Shape;515;p14"/>
            <p:cNvSpPr/>
            <p:nvPr/>
          </p:nvSpPr>
          <p:spPr>
            <a:xfrm>
              <a:off x="707003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6" name="Google Shape;516;p14"/>
            <p:cNvSpPr/>
            <p:nvPr/>
          </p:nvSpPr>
          <p:spPr>
            <a:xfrm>
              <a:off x="756713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7" name="Google Shape;517;p14"/>
            <p:cNvSpPr/>
            <p:nvPr/>
          </p:nvSpPr>
          <p:spPr>
            <a:xfrm>
              <a:off x="753515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8" name="Google Shape;518;p14"/>
            <p:cNvSpPr/>
            <p:nvPr/>
          </p:nvSpPr>
          <p:spPr>
            <a:xfrm>
              <a:off x="7808662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9" name="Google Shape;519;p14"/>
            <p:cNvSpPr/>
            <p:nvPr/>
          </p:nvSpPr>
          <p:spPr>
            <a:xfrm>
              <a:off x="7776681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0" name="Google Shape;520;p14"/>
            <p:cNvSpPr/>
            <p:nvPr/>
          </p:nvSpPr>
          <p:spPr>
            <a:xfrm>
              <a:off x="8050396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1" name="Google Shape;521;p14"/>
            <p:cNvSpPr/>
            <p:nvPr/>
          </p:nvSpPr>
          <p:spPr>
            <a:xfrm>
              <a:off x="8018415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2" name="Google Shape;522;p14"/>
            <p:cNvSpPr/>
            <p:nvPr/>
          </p:nvSpPr>
          <p:spPr>
            <a:xfrm>
              <a:off x="851289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3" name="Google Shape;523;p14"/>
            <p:cNvSpPr/>
            <p:nvPr/>
          </p:nvSpPr>
          <p:spPr>
            <a:xfrm>
              <a:off x="848091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4" name="Google Shape;524;p14"/>
            <p:cNvSpPr/>
            <p:nvPr/>
          </p:nvSpPr>
          <p:spPr>
            <a:xfrm>
              <a:off x="828104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5" name="Google Shape;525;p14"/>
            <p:cNvSpPr/>
            <p:nvPr/>
          </p:nvSpPr>
          <p:spPr>
            <a:xfrm>
              <a:off x="8249059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6" name="Google Shape;526;p14"/>
            <p:cNvSpPr/>
            <p:nvPr/>
          </p:nvSpPr>
          <p:spPr>
            <a:xfrm>
              <a:off x="7798380" y="4472629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7" name="Google Shape;527;p14"/>
            <p:cNvSpPr/>
            <p:nvPr/>
          </p:nvSpPr>
          <p:spPr>
            <a:xfrm>
              <a:off x="7766399" y="4440648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28" name="Google Shape;528;p14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solidFill>
                  <a:schemeClr val="dk2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529" name="Google Shape;529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530" name="Google Shape;530;p14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531" name="Google Shape;531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" name="Google Shape;532;p1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79980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533" name="Google Shape;533;p14"/>
          <p:cNvSpPr txBox="1">
            <a:spLocks noGrp="1"/>
          </p:cNvSpPr>
          <p:nvPr>
            <p:ph type="body" idx="3"/>
          </p:nvPr>
        </p:nvSpPr>
        <p:spPr>
          <a:xfrm>
            <a:off x="2929915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534" name="Google Shape;534;p1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834405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535" name="Google Shape;535;p14"/>
          <p:cNvSpPr txBox="1">
            <a:spLocks noGrp="1"/>
          </p:cNvSpPr>
          <p:nvPr>
            <p:ph type="body" idx="4"/>
          </p:nvPr>
        </p:nvSpPr>
        <p:spPr>
          <a:xfrm>
            <a:off x="5084340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-1" y="2"/>
            <a:ext cx="9144001" cy="765174"/>
          </a:xfrm>
          <a:prstGeom prst="rect">
            <a:avLst/>
          </a:prstGeom>
          <a:solidFill>
            <a:schemeClr val="lt1">
              <a:alpha val="4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1" name="Google Shape;11;p1"/>
          <p:cNvCxnSpPr/>
          <p:nvPr/>
        </p:nvCxnSpPr>
        <p:spPr>
          <a:xfrm>
            <a:off x="0" y="765175"/>
            <a:ext cx="9144001" cy="0"/>
          </a:xfrm>
          <a:prstGeom prst="straightConnector1">
            <a:avLst/>
          </a:prstGeom>
          <a:noFill/>
          <a:ln w="9525" cap="flat" cmpd="sng">
            <a:solidFill>
              <a:srgbClr val="7F7F7F">
                <a:alpha val="9803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pic>
        <p:nvPicPr>
          <p:cNvPr id="12" name="Google Shape;12;p1"/>
          <p:cNvPicPr preferRelativeResize="0"/>
          <p:nvPr/>
        </p:nvPicPr>
        <p:blipFill rotWithShape="1">
          <a:blip r:embed="rId22">
            <a:alphaModFix/>
          </a:blip>
          <a:srcRect/>
          <a:stretch/>
        </p:blipFill>
        <p:spPr>
          <a:xfrm>
            <a:off x="7731200" y="277823"/>
            <a:ext cx="873050" cy="20953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1"/>
          <p:cNvSpPr txBox="1">
            <a:spLocks noGrp="1"/>
          </p:cNvSpPr>
          <p:nvPr>
            <p:ph type="body" idx="1"/>
          </p:nvPr>
        </p:nvSpPr>
        <p:spPr>
          <a:xfrm>
            <a:off x="539750" y="1163637"/>
            <a:ext cx="8064500" cy="5360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375920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320"/>
              <a:buFont typeface="Roboto"/>
              <a:buChar char="•"/>
              <a:defRPr sz="16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5750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5750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200400" marR="0" lvl="6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657600" marR="0" lvl="7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114800" marR="0" lvl="8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endParaRPr/>
          </a:p>
        </p:txBody>
      </p:sp>
      <p:sp>
        <p:nvSpPr>
          <p:cNvPr id="15" name="Google Shape;15;p1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marR="0" lvl="1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marR="0" lvl="2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marR="0" lvl="3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marR="0" lvl="4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marR="0" lvl="5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marR="0" lvl="6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marR="0" lvl="7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marR="0" lvl="8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2" r:id="rId2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pos="340">
          <p15:clr>
            <a:srgbClr val="F26B43"/>
          </p15:clr>
        </p15:guide>
        <p15:guide id="2" pos="5420">
          <p15:clr>
            <a:srgbClr val="F26B43"/>
          </p15:clr>
        </p15:guide>
        <p15:guide id="3" orient="horz" pos="482">
          <p15:clr>
            <a:srgbClr val="F26B43"/>
          </p15:clr>
        </p15:guide>
        <p15:guide id="4" orient="horz" pos="411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E4E7"/>
        </a:solidFill>
        <a:effectLst/>
      </p:bgPr>
    </p:bg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p37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Статистика критерия</a:t>
            </a:r>
            <a:endParaRPr sz="2600" dirty="0"/>
          </a:p>
        </p:txBody>
      </p:sp>
      <p:sp>
        <p:nvSpPr>
          <p:cNvPr id="10" name="Google Shape;854;p42"/>
          <p:cNvSpPr txBox="1"/>
          <p:nvPr/>
        </p:nvSpPr>
        <p:spPr>
          <a:xfrm>
            <a:off x="729150" y="1052736"/>
            <a:ext cx="7722898" cy="1512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Для сравнения неизвестных нам вероятностей</a:t>
            </a:r>
            <a:endParaRPr lang="en-US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и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будем использовать их оценки – частоты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/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b="1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и 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2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/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en-US" sz="2400" b="1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  <a:endParaRPr sz="2400" b="1" dirty="0"/>
          </a:p>
        </p:txBody>
      </p:sp>
      <p:sp>
        <p:nvSpPr>
          <p:cNvPr id="7" name="Google Shape;854;p42"/>
          <p:cNvSpPr txBox="1"/>
          <p:nvPr/>
        </p:nvSpPr>
        <p:spPr>
          <a:xfrm>
            <a:off x="737534" y="4725144"/>
            <a:ext cx="7722898" cy="1512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Если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верна, то 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T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~ N(0; 1).</a:t>
            </a:r>
            <a:endParaRPr sz="2400" b="1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358" y="2687935"/>
            <a:ext cx="405765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750" y="395221"/>
            <a:ext cx="6616700" cy="297475"/>
          </a:xfrm>
        </p:spPr>
        <p:txBody>
          <a:bodyPr/>
          <a:lstStyle/>
          <a:p>
            <a:r>
              <a:rPr lang="ru-RU" sz="2600" smtClean="0"/>
              <a:t>Доверительная и критическая области</a:t>
            </a:r>
            <a:endParaRPr lang="ru-RU" sz="2600" dirty="0"/>
          </a:p>
        </p:txBody>
      </p:sp>
      <p:pic>
        <p:nvPicPr>
          <p:cNvPr id="5" name="Picture 4" descr="D:\Александр\МАИ\__ОТУС\Artboard 3 copy 2@15x-1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1800" y="1774263"/>
            <a:ext cx="5760640" cy="1110737"/>
          </a:xfrm>
          <a:prstGeom prst="rect">
            <a:avLst/>
          </a:prstGeom>
          <a:noFill/>
        </p:spPr>
      </p:pic>
      <p:pic>
        <p:nvPicPr>
          <p:cNvPr id="6" name="Picture 6" descr="D:\Александр\МАИ\__ОТУС\Artboard 3 copy 3@15x-1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15816" y="3313415"/>
            <a:ext cx="5610362" cy="918941"/>
          </a:xfrm>
          <a:prstGeom prst="rect">
            <a:avLst/>
          </a:prstGeom>
          <a:noFill/>
        </p:spPr>
      </p:pic>
      <p:pic>
        <p:nvPicPr>
          <p:cNvPr id="7" name="Picture 7" descr="D:\Александр\МАИ\__ОТУС\Artboard 3 copy 4@15x-10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15816" y="4614337"/>
            <a:ext cx="5610362" cy="902895"/>
          </a:xfrm>
          <a:prstGeom prst="rect">
            <a:avLst/>
          </a:prstGeom>
          <a:noFill/>
        </p:spPr>
      </p:pic>
      <p:sp>
        <p:nvSpPr>
          <p:cNvPr id="8" name="Google Shape;854;p42"/>
          <p:cNvSpPr txBox="1"/>
          <p:nvPr/>
        </p:nvSpPr>
        <p:spPr>
          <a:xfrm>
            <a:off x="755576" y="1412776"/>
            <a:ext cx="1872208" cy="4536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≠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endParaRPr lang="en-US" sz="2400" smtClean="0"/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&gt;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&lt;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имер</a:t>
            </a:r>
            <a:endParaRPr dirty="0"/>
          </a:p>
        </p:txBody>
      </p:sp>
      <p:sp>
        <p:nvSpPr>
          <p:cNvPr id="17" name="Google Shape;854;p42"/>
          <p:cNvSpPr txBox="1"/>
          <p:nvPr/>
        </p:nvSpPr>
        <p:spPr>
          <a:xfrm>
            <a:off x="755576" y="1052736"/>
            <a:ext cx="7722898" cy="2319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оводилось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A/B тестирование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нтерфейса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нтернет-магазина. Конверсия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окупку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у варианта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4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2% при выборке в 1100 пользователей, у варианта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B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3% при выборке в 1000 пользователей.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Определите, является ли преимущество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арианта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значимым.</a:t>
            </a:r>
          </a:p>
          <a:p>
            <a:pPr lvl="0"/>
            <a:endParaRPr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i="0" u="none" strike="noStrike" cap="none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лгоритм проверки гипотезы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801158" y="1052736"/>
            <a:ext cx="7722898" cy="5616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  Строим математическую модель.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.   Формулируем основную и альтернативную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гипотезы.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2.   Формулируем утверждение о статистике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критерия.</a:t>
            </a:r>
          </a:p>
          <a:p>
            <a:pPr marL="457200" indent="-457200">
              <a:buAutoNum type="arabicPeriod" startAt="3"/>
            </a:pP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ычисляем значение статистики критерия.</a:t>
            </a:r>
          </a:p>
          <a:p>
            <a:pPr marL="457200" indent="-457200">
              <a:buAutoNum type="arabicPeriod" startAt="3"/>
            </a:pPr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с помощью квантилей распределения из п. 2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а.  Принимаем решение: если статистика критерия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попала в доверительную область, основная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гипотеза принимается, если в критическую – 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отвергатся.</a:t>
            </a: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б. Вычисляем 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Р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-значение.</a:t>
            </a: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611560" y="908720"/>
            <a:ext cx="7992888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Математическая модель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 попкупки при варианте А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 попкупки при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арианте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611560" y="2204864"/>
          <a:ext cx="5347195" cy="1633094"/>
        </p:xfrm>
        <a:graphic>
          <a:graphicData uri="http://schemas.openxmlformats.org/drawingml/2006/table">
            <a:tbl>
              <a:tblPr/>
              <a:tblGrid>
                <a:gridCol w="1477674"/>
                <a:gridCol w="1277234"/>
                <a:gridCol w="1368152"/>
                <a:gridCol w="1224135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купил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не купил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6</a:t>
                      </a:r>
                      <a:endParaRPr lang="ru-RU" sz="2400" i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054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100</a:t>
                      </a:r>
                      <a:endParaRPr lang="ru-RU" sz="2400" b="1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97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000</a:t>
                      </a:r>
                      <a:endParaRPr lang="ru-RU" sz="2400" b="1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76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024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10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611560" y="908720"/>
            <a:ext cx="7992888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Математическая модель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 попкупки при варианте А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 попкупки при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арианте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7" name="Google Shape;854;p42"/>
          <p:cNvSpPr txBox="1"/>
          <p:nvPr/>
        </p:nvSpPr>
        <p:spPr>
          <a:xfrm>
            <a:off x="611560" y="4077072"/>
            <a:ext cx="7992888" cy="432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. Гипотезы</a:t>
            </a:r>
            <a:endParaRPr lang="ru-RU" sz="2400"/>
          </a:p>
        </p:txBody>
      </p:sp>
      <p:sp>
        <p:nvSpPr>
          <p:cNvPr id="8" name="Google Shape;854;p42"/>
          <p:cNvSpPr txBox="1"/>
          <p:nvPr/>
        </p:nvSpPr>
        <p:spPr>
          <a:xfrm>
            <a:off x="611560" y="4581128"/>
            <a:ext cx="7992888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en-US" sz="2400" smtClean="0">
                <a:latin typeface="Roboto" charset="0"/>
                <a:ea typeface="Roboto" charset="0"/>
              </a:rPr>
              <a:t>:</a:t>
            </a:r>
            <a:r>
              <a:rPr lang="ru-RU" sz="2400" smtClean="0"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=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endParaRPr lang="ru-RU" sz="2400" smtClean="0">
              <a:solidFill>
                <a:schemeClr val="dk2"/>
              </a:solidFill>
              <a:latin typeface="Roboto" charset="0"/>
              <a:ea typeface="Roboto" charset="0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>
                <a:latin typeface="Roboto" charset="0"/>
                <a:ea typeface="Roboto" charset="0"/>
              </a:rPr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&gt;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endParaRPr lang="ru-RU" sz="240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611560" y="2204864"/>
          <a:ext cx="5347195" cy="1682496"/>
        </p:xfrm>
        <a:graphic>
          <a:graphicData uri="http://schemas.openxmlformats.org/drawingml/2006/table">
            <a:tbl>
              <a:tblPr/>
              <a:tblGrid>
                <a:gridCol w="1477674"/>
                <a:gridCol w="1277234"/>
                <a:gridCol w="1368152"/>
                <a:gridCol w="1224135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купил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не купил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6</a:t>
                      </a:r>
                      <a:endParaRPr lang="ru-RU" sz="2400" i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054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100</a:t>
                      </a:r>
                      <a:endParaRPr lang="ru-RU" sz="2400" b="1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97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000</a:t>
                      </a:r>
                      <a:endParaRPr lang="ru-RU" sz="2400" b="1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76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024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10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611560" y="908720"/>
            <a:ext cx="7992888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Математическая модель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 попкупки при варианте А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 попкупки при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арианте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7" name="Google Shape;854;p42"/>
          <p:cNvSpPr txBox="1"/>
          <p:nvPr/>
        </p:nvSpPr>
        <p:spPr>
          <a:xfrm>
            <a:off x="611560" y="4077072"/>
            <a:ext cx="7992888" cy="432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. Гипотезы</a:t>
            </a:r>
            <a:endParaRPr lang="ru-RU" sz="2400"/>
          </a:p>
        </p:txBody>
      </p:sp>
      <p:sp>
        <p:nvSpPr>
          <p:cNvPr id="8" name="Google Shape;854;p42"/>
          <p:cNvSpPr txBox="1"/>
          <p:nvPr/>
        </p:nvSpPr>
        <p:spPr>
          <a:xfrm>
            <a:off x="611560" y="4581128"/>
            <a:ext cx="7992888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en-US" sz="2400" smtClean="0">
                <a:latin typeface="Roboto" charset="0"/>
                <a:ea typeface="Roboto" charset="0"/>
              </a:rPr>
              <a:t>:</a:t>
            </a:r>
            <a:r>
              <a:rPr lang="ru-RU" sz="2400" smtClean="0"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=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endParaRPr lang="ru-RU" sz="2400" smtClean="0">
              <a:solidFill>
                <a:schemeClr val="dk2"/>
              </a:solidFill>
              <a:latin typeface="Roboto" charset="0"/>
              <a:ea typeface="Roboto" charset="0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>
                <a:latin typeface="Roboto" charset="0"/>
                <a:ea typeface="Roboto" charset="0"/>
              </a:rPr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&gt;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611560" y="5589240"/>
            <a:ext cx="7992888" cy="93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2. Утверждение о статистике критерия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Если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верна, то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T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~ N(0; 1)</a:t>
            </a:r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611560" y="2204864"/>
          <a:ext cx="5347195" cy="1682496"/>
        </p:xfrm>
        <a:graphic>
          <a:graphicData uri="http://schemas.openxmlformats.org/drawingml/2006/table">
            <a:tbl>
              <a:tblPr/>
              <a:tblGrid>
                <a:gridCol w="1477674"/>
                <a:gridCol w="1277234"/>
                <a:gridCol w="1368152"/>
                <a:gridCol w="1224135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купил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не купил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6</a:t>
                      </a:r>
                      <a:endParaRPr lang="ru-RU" sz="2400" i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054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100</a:t>
                      </a:r>
                      <a:endParaRPr lang="ru-RU" sz="2400" b="1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97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000</a:t>
                      </a:r>
                      <a:endParaRPr lang="ru-RU" sz="2400" b="1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76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024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400" i="0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100</a:t>
                      </a:r>
                      <a:endParaRPr lang="ru-RU" sz="2400" i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457200" indent="-457200">
              <a:buAutoNum type="arabicPeriod" startAt="3"/>
            </a:pP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ычисляем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значение статистики критерия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8698" y="1565498"/>
            <a:ext cx="630555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584" y="1484784"/>
            <a:ext cx="7056784" cy="89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  <p:sp>
        <p:nvSpPr>
          <p:cNvPr id="9" name="Google Shape;854;p42"/>
          <p:cNvSpPr txBox="1"/>
          <p:nvPr/>
        </p:nvSpPr>
        <p:spPr>
          <a:xfrm>
            <a:off x="5508104" y="2132856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u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 – </a:t>
            </a:r>
            <a:r>
              <a:rPr lang="el-GR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,65</a:t>
            </a:r>
            <a:endParaRPr lang="ru-RU" sz="2400"/>
          </a:p>
        </p:txBody>
      </p:sp>
      <p:sp>
        <p:nvSpPr>
          <p:cNvPr id="13" name="Google Shape;854;p42"/>
          <p:cNvSpPr txBox="1"/>
          <p:nvPr/>
        </p:nvSpPr>
        <p:spPr>
          <a:xfrm rot="16200000">
            <a:off x="5656312" y="2569097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sp>
        <p:nvSpPr>
          <p:cNvPr id="19" name="Google Shape;854;p42"/>
          <p:cNvSpPr txBox="1"/>
          <p:nvPr/>
        </p:nvSpPr>
        <p:spPr>
          <a:xfrm>
            <a:off x="539552" y="2636912"/>
            <a:ext cx="30963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ьмём </a:t>
            </a:r>
            <a:r>
              <a:rPr lang="el-GR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0,05</a:t>
            </a:r>
            <a:endParaRPr lang="ru-RU" sz="2400"/>
          </a:p>
        </p:txBody>
      </p:sp>
      <p:sp>
        <p:nvSpPr>
          <p:cNvPr id="20" name="Google Shape;854;p42"/>
          <p:cNvSpPr txBox="1"/>
          <p:nvPr/>
        </p:nvSpPr>
        <p:spPr>
          <a:xfrm>
            <a:off x="4211960" y="2204864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T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,46</a:t>
            </a:r>
            <a:endParaRPr lang="ru-RU" sz="2400"/>
          </a:p>
        </p:txBody>
      </p:sp>
      <p:sp>
        <p:nvSpPr>
          <p:cNvPr id="21" name="Google Shape;854;p42"/>
          <p:cNvSpPr txBox="1"/>
          <p:nvPr/>
        </p:nvSpPr>
        <p:spPr>
          <a:xfrm rot="16200000">
            <a:off x="4360168" y="2569096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584" y="1484784"/>
            <a:ext cx="7056784" cy="89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  <p:sp>
        <p:nvSpPr>
          <p:cNvPr id="8" name="Google Shape;854;p42"/>
          <p:cNvSpPr txBox="1"/>
          <p:nvPr/>
        </p:nvSpPr>
        <p:spPr>
          <a:xfrm>
            <a:off x="467544" y="3501008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а.  Принимаем решение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5508104" y="2132856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u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 – </a:t>
            </a:r>
            <a:r>
              <a:rPr lang="el-GR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,65</a:t>
            </a:r>
            <a:endParaRPr lang="ru-RU" sz="2400"/>
          </a:p>
        </p:txBody>
      </p:sp>
      <p:sp>
        <p:nvSpPr>
          <p:cNvPr id="13" name="Google Shape;854;p42"/>
          <p:cNvSpPr txBox="1"/>
          <p:nvPr/>
        </p:nvSpPr>
        <p:spPr>
          <a:xfrm rot="16200000">
            <a:off x="5656312" y="2569097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sp>
        <p:nvSpPr>
          <p:cNvPr id="15" name="Google Shape;854;p42"/>
          <p:cNvSpPr txBox="1"/>
          <p:nvPr/>
        </p:nvSpPr>
        <p:spPr>
          <a:xfrm>
            <a:off x="467544" y="3933056"/>
            <a:ext cx="8136904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Статистика критерия попала в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доверительную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область, следовательно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принимается</a:t>
            </a:r>
            <a:endParaRPr lang="ru-RU" sz="2400"/>
          </a:p>
        </p:txBody>
      </p:sp>
      <p:sp>
        <p:nvSpPr>
          <p:cNvPr id="19" name="Google Shape;854;p42"/>
          <p:cNvSpPr txBox="1"/>
          <p:nvPr/>
        </p:nvSpPr>
        <p:spPr>
          <a:xfrm>
            <a:off x="539552" y="2636912"/>
            <a:ext cx="30963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ьмём </a:t>
            </a:r>
            <a:r>
              <a:rPr lang="el-GR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0,05</a:t>
            </a:r>
            <a:endParaRPr lang="ru-RU" sz="2400"/>
          </a:p>
        </p:txBody>
      </p:sp>
      <p:sp>
        <p:nvSpPr>
          <p:cNvPr id="20" name="Google Shape;854;p42"/>
          <p:cNvSpPr txBox="1"/>
          <p:nvPr/>
        </p:nvSpPr>
        <p:spPr>
          <a:xfrm>
            <a:off x="4211960" y="2204864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T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,46</a:t>
            </a:r>
            <a:endParaRPr lang="ru-RU" sz="2400"/>
          </a:p>
        </p:txBody>
      </p:sp>
      <p:sp>
        <p:nvSpPr>
          <p:cNvPr id="21" name="Google Shape;854;p42"/>
          <p:cNvSpPr txBox="1"/>
          <p:nvPr/>
        </p:nvSpPr>
        <p:spPr>
          <a:xfrm rot="16200000">
            <a:off x="4360168" y="2569096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8C92E5"/>
        </a:solidFill>
        <a:effectLst/>
      </p:bgPr>
    </p:bg>
    <p:spTree>
      <p:nvGrpSpPr>
        <p:cNvPr id="1" name="Shape 6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" name="Google Shape;659;p30"/>
          <p:cNvSpPr/>
          <p:nvPr/>
        </p:nvSpPr>
        <p:spPr>
          <a:xfrm>
            <a:off x="1600200" y="653508"/>
            <a:ext cx="5943600" cy="1446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ня хорошо слышно </a:t>
            </a:r>
            <a:r>
              <a:rPr lang="ru-RU" sz="44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и </a:t>
            </a:r>
            <a:r>
              <a:rPr lang="ru-RU" sz="4400" b="1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видно? </a:t>
            </a:r>
            <a:endParaRPr dirty="0"/>
          </a:p>
        </p:txBody>
      </p:sp>
      <p:grpSp>
        <p:nvGrpSpPr>
          <p:cNvPr id="660" name="Google Shape;660;p30"/>
          <p:cNvGrpSpPr/>
          <p:nvPr/>
        </p:nvGrpSpPr>
        <p:grpSpPr>
          <a:xfrm>
            <a:off x="3216169" y="2638573"/>
            <a:ext cx="2711662" cy="2529670"/>
            <a:chOff x="3651215" y="2976980"/>
            <a:chExt cx="2177380" cy="2031247"/>
          </a:xfrm>
        </p:grpSpPr>
        <p:sp>
          <p:nvSpPr>
            <p:cNvPr id="661" name="Google Shape;661;p30"/>
            <p:cNvSpPr/>
            <p:nvPr/>
          </p:nvSpPr>
          <p:spPr>
            <a:xfrm>
              <a:off x="5269636" y="3879351"/>
              <a:ext cx="467625" cy="642985"/>
            </a:xfrm>
            <a:custGeom>
              <a:avLst/>
              <a:gdLst/>
              <a:ahLst/>
              <a:cxnLst/>
              <a:rect l="l" t="t" r="r" b="b"/>
              <a:pathLst>
                <a:path w="467625" h="642984" extrusionOk="0">
                  <a:moveTo>
                    <a:pt x="21335" y="527686"/>
                  </a:moveTo>
                  <a:cubicBezTo>
                    <a:pt x="22943" y="492906"/>
                    <a:pt x="24258" y="457980"/>
                    <a:pt x="26012" y="423201"/>
                  </a:cubicBezTo>
                  <a:cubicBezTo>
                    <a:pt x="69851" y="418525"/>
                    <a:pt x="112668" y="407126"/>
                    <a:pt x="153147" y="389590"/>
                  </a:cubicBezTo>
                  <a:cubicBezTo>
                    <a:pt x="304936" y="324422"/>
                    <a:pt x="404233" y="176125"/>
                    <a:pt x="406688" y="10960"/>
                  </a:cubicBezTo>
                  <a:cubicBezTo>
                    <a:pt x="425744" y="43216"/>
                    <a:pt x="440298" y="77928"/>
                    <a:pt x="449943" y="114130"/>
                  </a:cubicBezTo>
                  <a:cubicBezTo>
                    <a:pt x="509858" y="337859"/>
                    <a:pt x="373223" y="566996"/>
                    <a:pt x="144818" y="625595"/>
                  </a:cubicBezTo>
                  <a:cubicBezTo>
                    <a:pt x="101153" y="636891"/>
                    <a:pt x="55998" y="641333"/>
                    <a:pt x="10960" y="638747"/>
                  </a:cubicBezTo>
                  <a:cubicBezTo>
                    <a:pt x="18559" y="603090"/>
                    <a:pt x="19728" y="565826"/>
                    <a:pt x="21335" y="527686"/>
                  </a:cubicBez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2" name="Google Shape;662;p30"/>
            <p:cNvSpPr/>
            <p:nvPr/>
          </p:nvSpPr>
          <p:spPr>
            <a:xfrm>
              <a:off x="5258677" y="3868391"/>
              <a:ext cx="496852" cy="672211"/>
            </a:xfrm>
            <a:custGeom>
              <a:avLst/>
              <a:gdLst/>
              <a:ahLst/>
              <a:cxnLst/>
              <a:rect l="l" t="t" r="r" b="b"/>
              <a:pathLst>
                <a:path w="496851" h="672211" extrusionOk="0">
                  <a:moveTo>
                    <a:pt x="32295" y="538646"/>
                  </a:moveTo>
                  <a:cubicBezTo>
                    <a:pt x="33903" y="503866"/>
                    <a:pt x="35218" y="468940"/>
                    <a:pt x="36972" y="434161"/>
                  </a:cubicBezTo>
                  <a:cubicBezTo>
                    <a:pt x="80811" y="429484"/>
                    <a:pt x="123628" y="418086"/>
                    <a:pt x="164107" y="400550"/>
                  </a:cubicBezTo>
                  <a:cubicBezTo>
                    <a:pt x="315895" y="335382"/>
                    <a:pt x="415193" y="187085"/>
                    <a:pt x="417648" y="21920"/>
                  </a:cubicBezTo>
                  <a:cubicBezTo>
                    <a:pt x="436703" y="54176"/>
                    <a:pt x="451258" y="88888"/>
                    <a:pt x="460903" y="125090"/>
                  </a:cubicBezTo>
                  <a:cubicBezTo>
                    <a:pt x="520818" y="348819"/>
                    <a:pt x="384183" y="577956"/>
                    <a:pt x="155778" y="636555"/>
                  </a:cubicBezTo>
                  <a:cubicBezTo>
                    <a:pt x="112113" y="647851"/>
                    <a:pt x="66958" y="652293"/>
                    <a:pt x="21920" y="649707"/>
                  </a:cubicBezTo>
                  <a:cubicBezTo>
                    <a:pt x="29519" y="614050"/>
                    <a:pt x="30688" y="576786"/>
                    <a:pt x="32295" y="538646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3" name="Google Shape;663;p30"/>
            <p:cNvSpPr/>
            <p:nvPr/>
          </p:nvSpPr>
          <p:spPr>
            <a:xfrm>
              <a:off x="5269636" y="3879351"/>
              <a:ext cx="394559" cy="540692"/>
            </a:xfrm>
            <a:custGeom>
              <a:avLst/>
              <a:gdLst/>
              <a:ahLst/>
              <a:cxnLst/>
              <a:rect l="l" t="t" r="r" b="b"/>
              <a:pathLst>
                <a:path w="394558" h="540691" extrusionOk="0">
                  <a:moveTo>
                    <a:pt x="11398" y="525348"/>
                  </a:moveTo>
                  <a:cubicBezTo>
                    <a:pt x="14467" y="455642"/>
                    <a:pt x="16805" y="385937"/>
                    <a:pt x="21482" y="316378"/>
                  </a:cubicBezTo>
                  <a:cubicBezTo>
                    <a:pt x="30834" y="315355"/>
                    <a:pt x="40333" y="314332"/>
                    <a:pt x="49831" y="312724"/>
                  </a:cubicBezTo>
                  <a:cubicBezTo>
                    <a:pt x="212039" y="285397"/>
                    <a:pt x="335813" y="163523"/>
                    <a:pt x="376584" y="10960"/>
                  </a:cubicBezTo>
                  <a:cubicBezTo>
                    <a:pt x="385791" y="46032"/>
                    <a:pt x="390905" y="82857"/>
                    <a:pt x="390905" y="120998"/>
                  </a:cubicBezTo>
                  <a:cubicBezTo>
                    <a:pt x="390905" y="342097"/>
                    <a:pt x="223145" y="522863"/>
                    <a:pt x="10960" y="537038"/>
                  </a:cubicBezTo>
                  <a:lnTo>
                    <a:pt x="11398" y="525348"/>
                  </a:ln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4" name="Google Shape;664;p30"/>
            <p:cNvSpPr/>
            <p:nvPr/>
          </p:nvSpPr>
          <p:spPr>
            <a:xfrm>
              <a:off x="5258677" y="3868391"/>
              <a:ext cx="423785" cy="569918"/>
            </a:xfrm>
            <a:custGeom>
              <a:avLst/>
              <a:gdLst/>
              <a:ahLst/>
              <a:cxnLst/>
              <a:rect l="l" t="t" r="r" b="b"/>
              <a:pathLst>
                <a:path w="423785" h="569918" extrusionOk="0">
                  <a:moveTo>
                    <a:pt x="22358" y="536308"/>
                  </a:moveTo>
                  <a:cubicBezTo>
                    <a:pt x="25427" y="466602"/>
                    <a:pt x="27765" y="396897"/>
                    <a:pt x="32442" y="327338"/>
                  </a:cubicBezTo>
                  <a:cubicBezTo>
                    <a:pt x="41794" y="326315"/>
                    <a:pt x="51293" y="325292"/>
                    <a:pt x="60791" y="323684"/>
                  </a:cubicBezTo>
                  <a:cubicBezTo>
                    <a:pt x="222999" y="296357"/>
                    <a:pt x="346773" y="174483"/>
                    <a:pt x="387544" y="21920"/>
                  </a:cubicBezTo>
                  <a:cubicBezTo>
                    <a:pt x="396751" y="56992"/>
                    <a:pt x="401865" y="93817"/>
                    <a:pt x="401865" y="131958"/>
                  </a:cubicBezTo>
                  <a:cubicBezTo>
                    <a:pt x="401865" y="353057"/>
                    <a:pt x="234105" y="533823"/>
                    <a:pt x="21920" y="547998"/>
                  </a:cubicBezTo>
                  <a:lnTo>
                    <a:pt x="22358" y="536308"/>
                  </a:lnTo>
                  <a:close/>
                  <a:moveTo>
                    <a:pt x="26742" y="432261"/>
                  </a:moveTo>
                  <a:cubicBezTo>
                    <a:pt x="68682" y="427585"/>
                    <a:pt x="109600" y="416186"/>
                    <a:pt x="147886" y="398650"/>
                  </a:cubicBezTo>
                  <a:cubicBezTo>
                    <a:pt x="297965" y="330260"/>
                    <a:pt x="387544" y="180036"/>
                    <a:pt x="389298" y="21920"/>
                  </a:cubicBez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5" name="Google Shape;665;p30"/>
            <p:cNvSpPr/>
            <p:nvPr/>
          </p:nvSpPr>
          <p:spPr>
            <a:xfrm>
              <a:off x="3764403" y="3879351"/>
              <a:ext cx="467625" cy="642985"/>
            </a:xfrm>
            <a:custGeom>
              <a:avLst/>
              <a:gdLst/>
              <a:ahLst/>
              <a:cxnLst/>
              <a:rect l="l" t="t" r="r" b="b"/>
              <a:pathLst>
                <a:path w="467625" h="642984" extrusionOk="0">
                  <a:moveTo>
                    <a:pt x="453661" y="527686"/>
                  </a:moveTo>
                  <a:cubicBezTo>
                    <a:pt x="452054" y="492906"/>
                    <a:pt x="450739" y="457980"/>
                    <a:pt x="448985" y="423201"/>
                  </a:cubicBezTo>
                  <a:cubicBezTo>
                    <a:pt x="405145" y="418525"/>
                    <a:pt x="362328" y="407126"/>
                    <a:pt x="321849" y="389590"/>
                  </a:cubicBezTo>
                  <a:cubicBezTo>
                    <a:pt x="170064" y="324422"/>
                    <a:pt x="70761" y="176125"/>
                    <a:pt x="68309" y="10960"/>
                  </a:cubicBezTo>
                  <a:cubicBezTo>
                    <a:pt x="49252" y="43216"/>
                    <a:pt x="34698" y="77928"/>
                    <a:pt x="25054" y="114130"/>
                  </a:cubicBezTo>
                  <a:cubicBezTo>
                    <a:pt x="-34861" y="337859"/>
                    <a:pt x="101773" y="566996"/>
                    <a:pt x="330179" y="625595"/>
                  </a:cubicBezTo>
                  <a:cubicBezTo>
                    <a:pt x="373839" y="636935"/>
                    <a:pt x="419004" y="641363"/>
                    <a:pt x="464037" y="638747"/>
                  </a:cubicBezTo>
                  <a:cubicBezTo>
                    <a:pt x="456438" y="603090"/>
                    <a:pt x="455269" y="565826"/>
                    <a:pt x="453661" y="527686"/>
                  </a:cubicBez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6" name="Google Shape;666;p30"/>
            <p:cNvSpPr/>
            <p:nvPr/>
          </p:nvSpPr>
          <p:spPr>
            <a:xfrm>
              <a:off x="3753443" y="3868391"/>
              <a:ext cx="496852" cy="672211"/>
            </a:xfrm>
            <a:custGeom>
              <a:avLst/>
              <a:gdLst/>
              <a:ahLst/>
              <a:cxnLst/>
              <a:rect l="l" t="t" r="r" b="b"/>
              <a:pathLst>
                <a:path w="496851" h="672211" extrusionOk="0">
                  <a:moveTo>
                    <a:pt x="464621" y="538646"/>
                  </a:moveTo>
                  <a:cubicBezTo>
                    <a:pt x="463014" y="503866"/>
                    <a:pt x="461699" y="468940"/>
                    <a:pt x="459945" y="434161"/>
                  </a:cubicBezTo>
                  <a:cubicBezTo>
                    <a:pt x="416105" y="429484"/>
                    <a:pt x="373288" y="418086"/>
                    <a:pt x="332809" y="400550"/>
                  </a:cubicBezTo>
                  <a:cubicBezTo>
                    <a:pt x="181024" y="335382"/>
                    <a:pt x="81721" y="187085"/>
                    <a:pt x="79269" y="21920"/>
                  </a:cubicBezTo>
                  <a:cubicBezTo>
                    <a:pt x="60211" y="54176"/>
                    <a:pt x="45658" y="88888"/>
                    <a:pt x="36013" y="125090"/>
                  </a:cubicBezTo>
                  <a:cubicBezTo>
                    <a:pt x="-23901" y="348819"/>
                    <a:pt x="112733" y="577956"/>
                    <a:pt x="341139" y="636555"/>
                  </a:cubicBezTo>
                  <a:cubicBezTo>
                    <a:pt x="384799" y="647895"/>
                    <a:pt x="429964" y="652322"/>
                    <a:pt x="474997" y="649707"/>
                  </a:cubicBezTo>
                  <a:cubicBezTo>
                    <a:pt x="467398" y="614050"/>
                    <a:pt x="466229" y="576786"/>
                    <a:pt x="464621" y="538646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7" name="Google Shape;667;p30"/>
            <p:cNvSpPr/>
            <p:nvPr/>
          </p:nvSpPr>
          <p:spPr>
            <a:xfrm>
              <a:off x="3808308" y="3879351"/>
              <a:ext cx="394559" cy="540692"/>
            </a:xfrm>
            <a:custGeom>
              <a:avLst/>
              <a:gdLst/>
              <a:ahLst/>
              <a:cxnLst/>
              <a:rect l="l" t="t" r="r" b="b"/>
              <a:pathLst>
                <a:path w="394558" h="540691" extrusionOk="0">
                  <a:moveTo>
                    <a:pt x="390467" y="525348"/>
                  </a:moveTo>
                  <a:cubicBezTo>
                    <a:pt x="387252" y="455642"/>
                    <a:pt x="385060" y="385937"/>
                    <a:pt x="380384" y="316378"/>
                  </a:cubicBezTo>
                  <a:cubicBezTo>
                    <a:pt x="371031" y="315355"/>
                    <a:pt x="361533" y="314332"/>
                    <a:pt x="352034" y="312724"/>
                  </a:cubicBezTo>
                  <a:cubicBezTo>
                    <a:pt x="189827" y="285397"/>
                    <a:pt x="66052" y="163523"/>
                    <a:pt x="25281" y="10960"/>
                  </a:cubicBezTo>
                  <a:cubicBezTo>
                    <a:pt x="15803" y="46872"/>
                    <a:pt x="10989" y="83855"/>
                    <a:pt x="10960" y="120998"/>
                  </a:cubicBezTo>
                  <a:cubicBezTo>
                    <a:pt x="10960" y="342097"/>
                    <a:pt x="178720" y="522863"/>
                    <a:pt x="390905" y="537038"/>
                  </a:cubicBezTo>
                  <a:lnTo>
                    <a:pt x="390467" y="525348"/>
                  </a:ln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8" name="Google Shape;668;p30"/>
            <p:cNvSpPr/>
            <p:nvPr/>
          </p:nvSpPr>
          <p:spPr>
            <a:xfrm>
              <a:off x="3797348" y="3868391"/>
              <a:ext cx="423785" cy="569918"/>
            </a:xfrm>
            <a:custGeom>
              <a:avLst/>
              <a:gdLst/>
              <a:ahLst/>
              <a:cxnLst/>
              <a:rect l="l" t="t" r="r" b="b"/>
              <a:pathLst>
                <a:path w="423785" h="569918" extrusionOk="0">
                  <a:moveTo>
                    <a:pt x="401427" y="536308"/>
                  </a:moveTo>
                  <a:cubicBezTo>
                    <a:pt x="398212" y="466602"/>
                    <a:pt x="396020" y="396897"/>
                    <a:pt x="391344" y="327338"/>
                  </a:cubicBezTo>
                  <a:cubicBezTo>
                    <a:pt x="381991" y="326315"/>
                    <a:pt x="372493" y="325292"/>
                    <a:pt x="362994" y="323684"/>
                  </a:cubicBezTo>
                  <a:cubicBezTo>
                    <a:pt x="200787" y="296357"/>
                    <a:pt x="77012" y="174483"/>
                    <a:pt x="36241" y="21920"/>
                  </a:cubicBezTo>
                  <a:cubicBezTo>
                    <a:pt x="26763" y="57832"/>
                    <a:pt x="21949" y="94815"/>
                    <a:pt x="21920" y="131958"/>
                  </a:cubicBezTo>
                  <a:cubicBezTo>
                    <a:pt x="21920" y="353057"/>
                    <a:pt x="189680" y="533823"/>
                    <a:pt x="401865" y="547998"/>
                  </a:cubicBezTo>
                  <a:lnTo>
                    <a:pt x="401427" y="536308"/>
                  </a:lnTo>
                  <a:close/>
                  <a:moveTo>
                    <a:pt x="397043" y="432261"/>
                  </a:moveTo>
                  <a:cubicBezTo>
                    <a:pt x="355136" y="427542"/>
                    <a:pt x="314246" y="416198"/>
                    <a:pt x="275899" y="398650"/>
                  </a:cubicBezTo>
                  <a:cubicBezTo>
                    <a:pt x="125820" y="330260"/>
                    <a:pt x="36241" y="180036"/>
                    <a:pt x="34487" y="21920"/>
                  </a:cubicBez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9" name="Google Shape;669;p30"/>
            <p:cNvSpPr/>
            <p:nvPr/>
          </p:nvSpPr>
          <p:spPr>
            <a:xfrm>
              <a:off x="4509746" y="3163300"/>
              <a:ext cx="453012" cy="321492"/>
            </a:xfrm>
            <a:custGeom>
              <a:avLst/>
              <a:gdLst/>
              <a:ahLst/>
              <a:cxnLst/>
              <a:rect l="l" t="t" r="r" b="b"/>
              <a:pathLst>
                <a:path w="453011" h="321492" extrusionOk="0">
                  <a:moveTo>
                    <a:pt x="10960" y="317839"/>
                  </a:moveTo>
                  <a:lnTo>
                    <a:pt x="449359" y="317839"/>
                  </a:lnTo>
                  <a:lnTo>
                    <a:pt x="449359" y="10960"/>
                  </a:lnTo>
                  <a:lnTo>
                    <a:pt x="10960" y="10960"/>
                  </a:lnTo>
                  <a:lnTo>
                    <a:pt x="10960" y="317839"/>
                  </a:lnTo>
                  <a:close/>
                </a:path>
              </a:pathLst>
            </a:custGeom>
            <a:solidFill>
              <a:srgbClr val="FBD06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0" name="Google Shape;670;p30"/>
            <p:cNvSpPr/>
            <p:nvPr/>
          </p:nvSpPr>
          <p:spPr>
            <a:xfrm>
              <a:off x="4498786" y="3152340"/>
              <a:ext cx="482238" cy="350719"/>
            </a:xfrm>
            <a:custGeom>
              <a:avLst/>
              <a:gdLst/>
              <a:ahLst/>
              <a:cxnLst/>
              <a:rect l="l" t="t" r="r" b="b"/>
              <a:pathLst>
                <a:path w="482238" h="350718" extrusionOk="0">
                  <a:moveTo>
                    <a:pt x="21920" y="328799"/>
                  </a:moveTo>
                  <a:lnTo>
                    <a:pt x="460319" y="328799"/>
                  </a:lnTo>
                  <a:lnTo>
                    <a:pt x="460319" y="21920"/>
                  </a:lnTo>
                  <a:lnTo>
                    <a:pt x="21920" y="21920"/>
                  </a:lnTo>
                  <a:lnTo>
                    <a:pt x="21920" y="328799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1" name="Google Shape;671;p30"/>
            <p:cNvSpPr/>
            <p:nvPr/>
          </p:nvSpPr>
          <p:spPr>
            <a:xfrm>
              <a:off x="4100574" y="3382499"/>
              <a:ext cx="1183676" cy="1081383"/>
            </a:xfrm>
            <a:custGeom>
              <a:avLst/>
              <a:gdLst/>
              <a:ahLst/>
              <a:cxnLst/>
              <a:rect l="l" t="t" r="r" b="b"/>
              <a:pathLst>
                <a:path w="1183676" h="1081383" extrusionOk="0">
                  <a:moveTo>
                    <a:pt x="98640" y="1077730"/>
                  </a:moveTo>
                  <a:lnTo>
                    <a:pt x="1180023" y="1077730"/>
                  </a:lnTo>
                  <a:lnTo>
                    <a:pt x="1180023" y="390905"/>
                  </a:lnTo>
                  <a:lnTo>
                    <a:pt x="98640" y="390905"/>
                  </a:lnTo>
                  <a:lnTo>
                    <a:pt x="98640" y="1077730"/>
                  </a:lnTo>
                  <a:close/>
                  <a:moveTo>
                    <a:pt x="270346" y="270346"/>
                  </a:moveTo>
                  <a:lnTo>
                    <a:pt x="164399" y="376292"/>
                  </a:lnTo>
                  <a:lnTo>
                    <a:pt x="10960" y="10960"/>
                  </a:lnTo>
                  <a:lnTo>
                    <a:pt x="376292" y="164399"/>
                  </a:lnTo>
                  <a:lnTo>
                    <a:pt x="270346" y="270346"/>
                  </a:lnTo>
                </a:path>
              </a:pathLst>
            </a:custGeom>
            <a:solidFill>
              <a:srgbClr val="9E709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2" name="Google Shape;672;p30"/>
            <p:cNvSpPr/>
            <p:nvPr/>
          </p:nvSpPr>
          <p:spPr>
            <a:xfrm>
              <a:off x="4089614" y="3371539"/>
              <a:ext cx="409172" cy="409172"/>
            </a:xfrm>
            <a:custGeom>
              <a:avLst/>
              <a:gdLst/>
              <a:ahLst/>
              <a:cxnLst/>
              <a:rect l="l" t="t" r="r" b="b"/>
              <a:pathLst>
                <a:path w="409172" h="409172" extrusionOk="0">
                  <a:moveTo>
                    <a:pt x="281306" y="281306"/>
                  </a:moveTo>
                  <a:lnTo>
                    <a:pt x="175359" y="387252"/>
                  </a:lnTo>
                  <a:lnTo>
                    <a:pt x="21920" y="21920"/>
                  </a:lnTo>
                  <a:lnTo>
                    <a:pt x="387252" y="175359"/>
                  </a:lnTo>
                  <a:lnTo>
                    <a:pt x="281306" y="281306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3" name="Google Shape;673;p30"/>
            <p:cNvSpPr/>
            <p:nvPr/>
          </p:nvSpPr>
          <p:spPr>
            <a:xfrm>
              <a:off x="4991984" y="3382499"/>
              <a:ext cx="379945" cy="379945"/>
            </a:xfrm>
            <a:custGeom>
              <a:avLst/>
              <a:gdLst/>
              <a:ahLst/>
              <a:cxnLst/>
              <a:rect l="l" t="t" r="r" b="b"/>
              <a:pathLst>
                <a:path w="379945" h="379945" extrusionOk="0">
                  <a:moveTo>
                    <a:pt x="116906" y="270346"/>
                  </a:moveTo>
                  <a:lnTo>
                    <a:pt x="222853" y="376292"/>
                  </a:lnTo>
                  <a:lnTo>
                    <a:pt x="376292" y="10960"/>
                  </a:lnTo>
                  <a:lnTo>
                    <a:pt x="10960" y="164399"/>
                  </a:lnTo>
                  <a:lnTo>
                    <a:pt x="116906" y="270346"/>
                  </a:lnTo>
                </a:path>
              </a:pathLst>
            </a:custGeom>
            <a:solidFill>
              <a:srgbClr val="9E709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4" name="Google Shape;674;p30"/>
            <p:cNvSpPr/>
            <p:nvPr/>
          </p:nvSpPr>
          <p:spPr>
            <a:xfrm>
              <a:off x="4981024" y="3371539"/>
              <a:ext cx="409172" cy="409172"/>
            </a:xfrm>
            <a:custGeom>
              <a:avLst/>
              <a:gdLst/>
              <a:ahLst/>
              <a:cxnLst/>
              <a:rect l="l" t="t" r="r" b="b"/>
              <a:pathLst>
                <a:path w="409172" h="409172" extrusionOk="0">
                  <a:moveTo>
                    <a:pt x="127866" y="281306"/>
                  </a:moveTo>
                  <a:lnTo>
                    <a:pt x="233813" y="387252"/>
                  </a:lnTo>
                  <a:lnTo>
                    <a:pt x="387252" y="21920"/>
                  </a:lnTo>
                  <a:lnTo>
                    <a:pt x="21920" y="175359"/>
                  </a:lnTo>
                  <a:lnTo>
                    <a:pt x="127866" y="281306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5" name="Google Shape;675;p30"/>
            <p:cNvSpPr/>
            <p:nvPr/>
          </p:nvSpPr>
          <p:spPr>
            <a:xfrm>
              <a:off x="4217480" y="3353272"/>
              <a:ext cx="1022930" cy="555305"/>
            </a:xfrm>
            <a:custGeom>
              <a:avLst/>
              <a:gdLst/>
              <a:ahLst/>
              <a:cxnLst/>
              <a:rect l="l" t="t" r="r" b="b"/>
              <a:pathLst>
                <a:path w="1022930" h="555304" extrusionOk="0">
                  <a:moveTo>
                    <a:pt x="1019277" y="509858"/>
                  </a:moveTo>
                  <a:cubicBezTo>
                    <a:pt x="1019277" y="647661"/>
                    <a:pt x="515118" y="400550"/>
                    <a:pt x="515118" y="400550"/>
                  </a:cubicBezTo>
                  <a:cubicBezTo>
                    <a:pt x="515118" y="400550"/>
                    <a:pt x="10960" y="647515"/>
                    <a:pt x="10960" y="509858"/>
                  </a:cubicBezTo>
                  <a:cubicBezTo>
                    <a:pt x="10960" y="234543"/>
                    <a:pt x="236735" y="10960"/>
                    <a:pt x="515118" y="10960"/>
                  </a:cubicBezTo>
                  <a:cubicBezTo>
                    <a:pt x="793501" y="10960"/>
                    <a:pt x="1019277" y="234397"/>
                    <a:pt x="1019277" y="509858"/>
                  </a:cubicBezTo>
                </a:path>
              </a:pathLst>
            </a:custGeom>
            <a:solidFill>
              <a:srgbClr val="9E709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6" name="Google Shape;676;p30"/>
            <p:cNvSpPr/>
            <p:nvPr/>
          </p:nvSpPr>
          <p:spPr>
            <a:xfrm>
              <a:off x="4206520" y="3342313"/>
              <a:ext cx="1052157" cy="569918"/>
            </a:xfrm>
            <a:custGeom>
              <a:avLst/>
              <a:gdLst/>
              <a:ahLst/>
              <a:cxnLst/>
              <a:rect l="l" t="t" r="r" b="b"/>
              <a:pathLst>
                <a:path w="1052156" h="569918" extrusionOk="0">
                  <a:moveTo>
                    <a:pt x="1030237" y="520818"/>
                  </a:moveTo>
                  <a:cubicBezTo>
                    <a:pt x="1030237" y="658621"/>
                    <a:pt x="526078" y="411510"/>
                    <a:pt x="526078" y="411510"/>
                  </a:cubicBezTo>
                  <a:cubicBezTo>
                    <a:pt x="526078" y="411510"/>
                    <a:pt x="21920" y="658475"/>
                    <a:pt x="21920" y="520818"/>
                  </a:cubicBezTo>
                  <a:cubicBezTo>
                    <a:pt x="21920" y="245503"/>
                    <a:pt x="247695" y="21920"/>
                    <a:pt x="526078" y="21920"/>
                  </a:cubicBezTo>
                  <a:cubicBezTo>
                    <a:pt x="804461" y="21920"/>
                    <a:pt x="1030237" y="245357"/>
                    <a:pt x="1030237" y="520818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7" name="Google Shape;677;p30"/>
            <p:cNvSpPr/>
            <p:nvPr/>
          </p:nvSpPr>
          <p:spPr>
            <a:xfrm>
              <a:off x="4641265" y="3864737"/>
              <a:ext cx="204586" cy="204586"/>
            </a:xfrm>
            <a:custGeom>
              <a:avLst/>
              <a:gdLst/>
              <a:ahLst/>
              <a:cxnLst/>
              <a:rect l="l" t="t" r="r" b="b"/>
              <a:pathLst>
                <a:path w="204586" h="204586" extrusionOk="0">
                  <a:moveTo>
                    <a:pt x="200933" y="108577"/>
                  </a:moveTo>
                  <a:lnTo>
                    <a:pt x="105946" y="200933"/>
                  </a:lnTo>
                  <a:lnTo>
                    <a:pt x="10960" y="108577"/>
                  </a:lnTo>
                  <a:lnTo>
                    <a:pt x="105946" y="10960"/>
                  </a:lnTo>
                  <a:lnTo>
                    <a:pt x="200933" y="108577"/>
                  </a:lnTo>
                </a:path>
              </a:pathLst>
            </a:custGeom>
            <a:solidFill>
              <a:srgbClr val="FBD06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8" name="Google Shape;678;p30"/>
            <p:cNvSpPr/>
            <p:nvPr/>
          </p:nvSpPr>
          <p:spPr>
            <a:xfrm>
              <a:off x="4630305" y="3853778"/>
              <a:ext cx="233813" cy="233813"/>
            </a:xfrm>
            <a:custGeom>
              <a:avLst/>
              <a:gdLst/>
              <a:ahLst/>
              <a:cxnLst/>
              <a:rect l="l" t="t" r="r" b="b"/>
              <a:pathLst>
                <a:path w="233812" h="233812" extrusionOk="0">
                  <a:moveTo>
                    <a:pt x="211893" y="119537"/>
                  </a:moveTo>
                  <a:lnTo>
                    <a:pt x="116906" y="211893"/>
                  </a:lnTo>
                  <a:lnTo>
                    <a:pt x="21920" y="119537"/>
                  </a:lnTo>
                  <a:lnTo>
                    <a:pt x="116906" y="21920"/>
                  </a:lnTo>
                  <a:lnTo>
                    <a:pt x="211893" y="119537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9" name="Google Shape;679;p30"/>
            <p:cNvSpPr/>
            <p:nvPr/>
          </p:nvSpPr>
          <p:spPr>
            <a:xfrm>
              <a:off x="4188253" y="3440948"/>
              <a:ext cx="1110610" cy="584531"/>
            </a:xfrm>
            <a:custGeom>
              <a:avLst/>
              <a:gdLst/>
              <a:ahLst/>
              <a:cxnLst/>
              <a:rect l="l" t="t" r="r" b="b"/>
              <a:pathLst>
                <a:path w="1110609" h="584531" extrusionOk="0">
                  <a:moveTo>
                    <a:pt x="813668" y="10964"/>
                  </a:moveTo>
                  <a:cubicBezTo>
                    <a:pt x="709285" y="10387"/>
                    <a:pt x="612392" y="65088"/>
                    <a:pt x="558958" y="154759"/>
                  </a:cubicBezTo>
                  <a:cubicBezTo>
                    <a:pt x="505525" y="65088"/>
                    <a:pt x="408631" y="10387"/>
                    <a:pt x="304249" y="10964"/>
                  </a:cubicBezTo>
                  <a:cubicBezTo>
                    <a:pt x="142333" y="10964"/>
                    <a:pt x="10960" y="138538"/>
                    <a:pt x="10960" y="295924"/>
                  </a:cubicBezTo>
                  <a:cubicBezTo>
                    <a:pt x="10960" y="453309"/>
                    <a:pt x="142333" y="580883"/>
                    <a:pt x="304249" y="580883"/>
                  </a:cubicBezTo>
                  <a:cubicBezTo>
                    <a:pt x="413264" y="580883"/>
                    <a:pt x="508396" y="523014"/>
                    <a:pt x="558958" y="437088"/>
                  </a:cubicBezTo>
                  <a:cubicBezTo>
                    <a:pt x="612392" y="526759"/>
                    <a:pt x="709285" y="581460"/>
                    <a:pt x="813668" y="580883"/>
                  </a:cubicBezTo>
                  <a:cubicBezTo>
                    <a:pt x="975583" y="580883"/>
                    <a:pt x="1106956" y="453309"/>
                    <a:pt x="1106956" y="295924"/>
                  </a:cubicBezTo>
                  <a:cubicBezTo>
                    <a:pt x="1106956" y="138538"/>
                    <a:pt x="975583" y="10964"/>
                    <a:pt x="813668" y="10964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0" name="Google Shape;680;p30"/>
            <p:cNvSpPr/>
            <p:nvPr/>
          </p:nvSpPr>
          <p:spPr>
            <a:xfrm>
              <a:off x="4177293" y="3429988"/>
              <a:ext cx="1139836" cy="613758"/>
            </a:xfrm>
            <a:custGeom>
              <a:avLst/>
              <a:gdLst/>
              <a:ahLst/>
              <a:cxnLst/>
              <a:rect l="l" t="t" r="r" b="b"/>
              <a:pathLst>
                <a:path w="1139836" h="613758" extrusionOk="0">
                  <a:moveTo>
                    <a:pt x="824628" y="21924"/>
                  </a:moveTo>
                  <a:cubicBezTo>
                    <a:pt x="720245" y="21347"/>
                    <a:pt x="623352" y="76048"/>
                    <a:pt x="569918" y="165719"/>
                  </a:cubicBezTo>
                  <a:cubicBezTo>
                    <a:pt x="516485" y="76048"/>
                    <a:pt x="419591" y="21347"/>
                    <a:pt x="315209" y="21924"/>
                  </a:cubicBezTo>
                  <a:cubicBezTo>
                    <a:pt x="153293" y="21924"/>
                    <a:pt x="21920" y="149498"/>
                    <a:pt x="21920" y="306884"/>
                  </a:cubicBezTo>
                  <a:cubicBezTo>
                    <a:pt x="21920" y="464269"/>
                    <a:pt x="153293" y="591843"/>
                    <a:pt x="315209" y="591843"/>
                  </a:cubicBezTo>
                  <a:cubicBezTo>
                    <a:pt x="424224" y="591843"/>
                    <a:pt x="519356" y="533974"/>
                    <a:pt x="569918" y="448048"/>
                  </a:cubicBezTo>
                  <a:cubicBezTo>
                    <a:pt x="623352" y="537719"/>
                    <a:pt x="720245" y="592420"/>
                    <a:pt x="824628" y="591843"/>
                  </a:cubicBezTo>
                  <a:cubicBezTo>
                    <a:pt x="986543" y="591843"/>
                    <a:pt x="1117916" y="464269"/>
                    <a:pt x="1117916" y="306884"/>
                  </a:cubicBezTo>
                  <a:cubicBezTo>
                    <a:pt x="1117916" y="149498"/>
                    <a:pt x="986543" y="21924"/>
                    <a:pt x="824628" y="21924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1" name="Google Shape;681;p30"/>
            <p:cNvSpPr/>
            <p:nvPr/>
          </p:nvSpPr>
          <p:spPr>
            <a:xfrm>
              <a:off x="4422066" y="3674765"/>
              <a:ext cx="613758" cy="87680"/>
            </a:xfrm>
            <a:custGeom>
              <a:avLst/>
              <a:gdLst/>
              <a:ahLst/>
              <a:cxnLst/>
              <a:rect l="l" t="t" r="r" b="b"/>
              <a:pathLst>
                <a:path w="613758" h="87679" extrusionOk="0">
                  <a:moveTo>
                    <a:pt x="84026" y="47493"/>
                  </a:moveTo>
                  <a:cubicBezTo>
                    <a:pt x="84026" y="67670"/>
                    <a:pt x="67670" y="84026"/>
                    <a:pt x="47493" y="84026"/>
                  </a:cubicBezTo>
                  <a:cubicBezTo>
                    <a:pt x="27317" y="84026"/>
                    <a:pt x="10960" y="67670"/>
                    <a:pt x="10960" y="47493"/>
                  </a:cubicBezTo>
                  <a:cubicBezTo>
                    <a:pt x="10960" y="27317"/>
                    <a:pt x="27317" y="10960"/>
                    <a:pt x="47493" y="10960"/>
                  </a:cubicBezTo>
                  <a:cubicBezTo>
                    <a:pt x="67670" y="10960"/>
                    <a:pt x="84026" y="27317"/>
                    <a:pt x="84026" y="47493"/>
                  </a:cubicBezTo>
                  <a:moveTo>
                    <a:pt x="610105" y="47493"/>
                  </a:moveTo>
                  <a:cubicBezTo>
                    <a:pt x="610105" y="67670"/>
                    <a:pt x="593748" y="84026"/>
                    <a:pt x="573571" y="84026"/>
                  </a:cubicBezTo>
                  <a:cubicBezTo>
                    <a:pt x="553395" y="84026"/>
                    <a:pt x="537038" y="67670"/>
                    <a:pt x="537038" y="47493"/>
                  </a:cubicBezTo>
                  <a:cubicBezTo>
                    <a:pt x="537038" y="27317"/>
                    <a:pt x="553395" y="10960"/>
                    <a:pt x="573571" y="10960"/>
                  </a:cubicBezTo>
                  <a:cubicBezTo>
                    <a:pt x="593748" y="10960"/>
                    <a:pt x="610105" y="27317"/>
                    <a:pt x="610105" y="47493"/>
                  </a:cubicBezTo>
                </a:path>
              </a:pathLst>
            </a:custGeom>
            <a:solidFill>
              <a:srgbClr val="4F396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2" name="Google Shape;682;p30"/>
            <p:cNvSpPr/>
            <p:nvPr/>
          </p:nvSpPr>
          <p:spPr>
            <a:xfrm>
              <a:off x="4177293" y="3707645"/>
              <a:ext cx="43840" cy="482238"/>
            </a:xfrm>
            <a:custGeom>
              <a:avLst/>
              <a:gdLst/>
              <a:ahLst/>
              <a:cxnLst/>
              <a:rect l="l" t="t" r="r" b="b"/>
              <a:pathLst>
                <a:path w="43839" h="482238" extrusionOk="0">
                  <a:moveTo>
                    <a:pt x="21920" y="21920"/>
                  </a:moveTo>
                  <a:lnTo>
                    <a:pt x="21920" y="460319"/>
                  </a:ln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3" name="Google Shape;683;p30"/>
            <p:cNvSpPr/>
            <p:nvPr/>
          </p:nvSpPr>
          <p:spPr>
            <a:xfrm>
              <a:off x="5273290" y="3707645"/>
              <a:ext cx="43840" cy="482238"/>
            </a:xfrm>
            <a:custGeom>
              <a:avLst/>
              <a:gdLst/>
              <a:ahLst/>
              <a:cxnLst/>
              <a:rect l="l" t="t" r="r" b="b"/>
              <a:pathLst>
                <a:path w="43839" h="482238" extrusionOk="0">
                  <a:moveTo>
                    <a:pt x="21920" y="21920"/>
                  </a:moveTo>
                  <a:lnTo>
                    <a:pt x="21920" y="460319"/>
                  </a:lnTo>
                </a:path>
              </a:pathLst>
            </a:custGeom>
            <a:noFill/>
            <a:ln w="19050" cap="flat" cmpd="sng">
              <a:solidFill>
                <a:srgbClr val="4B3663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4" name="Google Shape;684;p30"/>
            <p:cNvSpPr/>
            <p:nvPr/>
          </p:nvSpPr>
          <p:spPr>
            <a:xfrm>
              <a:off x="3651215" y="4613668"/>
              <a:ext cx="2177380" cy="379945"/>
            </a:xfrm>
            <a:custGeom>
              <a:avLst/>
              <a:gdLst/>
              <a:ahLst/>
              <a:cxnLst/>
              <a:rect l="l" t="t" r="r" b="b"/>
              <a:pathLst>
                <a:path w="2177379" h="379945" extrusionOk="0">
                  <a:moveTo>
                    <a:pt x="21920" y="21920"/>
                  </a:moveTo>
                  <a:cubicBezTo>
                    <a:pt x="155485" y="21920"/>
                    <a:pt x="263770" y="126843"/>
                    <a:pt x="263770" y="256463"/>
                  </a:cubicBezTo>
                  <a:lnTo>
                    <a:pt x="263770" y="372346"/>
                  </a:lnTo>
                  <a:moveTo>
                    <a:pt x="102731" y="137803"/>
                  </a:moveTo>
                  <a:cubicBezTo>
                    <a:pt x="192165" y="137803"/>
                    <a:pt x="264500" y="207947"/>
                    <a:pt x="264500" y="294604"/>
                  </a:cubicBezTo>
                  <a:lnTo>
                    <a:pt x="264500" y="372054"/>
                  </a:lnTo>
                  <a:moveTo>
                    <a:pt x="2060766" y="372346"/>
                  </a:moveTo>
                  <a:lnTo>
                    <a:pt x="108869" y="372346"/>
                  </a:lnTo>
                  <a:moveTo>
                    <a:pt x="279114" y="290512"/>
                  </a:moveTo>
                  <a:lnTo>
                    <a:pt x="448043" y="230598"/>
                  </a:lnTo>
                  <a:moveTo>
                    <a:pt x="2155460" y="21920"/>
                  </a:moveTo>
                  <a:cubicBezTo>
                    <a:pt x="2021894" y="21920"/>
                    <a:pt x="1913610" y="126843"/>
                    <a:pt x="1913610" y="256463"/>
                  </a:cubicBezTo>
                  <a:lnTo>
                    <a:pt x="1913610" y="372346"/>
                  </a:lnTo>
                  <a:moveTo>
                    <a:pt x="2074648" y="137803"/>
                  </a:moveTo>
                  <a:cubicBezTo>
                    <a:pt x="1985215" y="137803"/>
                    <a:pt x="1912733" y="207947"/>
                    <a:pt x="1912733" y="294604"/>
                  </a:cubicBezTo>
                  <a:lnTo>
                    <a:pt x="1912733" y="372054"/>
                  </a:lnTo>
                  <a:moveTo>
                    <a:pt x="1898266" y="290366"/>
                  </a:moveTo>
                  <a:lnTo>
                    <a:pt x="1729336" y="230744"/>
                  </a:ln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5" name="Google Shape;685;p30"/>
            <p:cNvSpPr/>
            <p:nvPr/>
          </p:nvSpPr>
          <p:spPr>
            <a:xfrm>
              <a:off x="4991984" y="3250979"/>
              <a:ext cx="131520" cy="146133"/>
            </a:xfrm>
            <a:custGeom>
              <a:avLst/>
              <a:gdLst/>
              <a:ahLst/>
              <a:cxnLst/>
              <a:rect l="l" t="t" r="r" b="b"/>
              <a:pathLst>
                <a:path w="131519" h="146132" extrusionOk="0">
                  <a:moveTo>
                    <a:pt x="127866" y="142480"/>
                  </a:moveTo>
                  <a:lnTo>
                    <a:pt x="10960" y="142480"/>
                  </a:lnTo>
                  <a:lnTo>
                    <a:pt x="69413" y="10960"/>
                  </a:lnTo>
                  <a:lnTo>
                    <a:pt x="127866" y="142480"/>
                  </a:lnTo>
                </a:path>
              </a:pathLst>
            </a:custGeom>
            <a:solidFill>
              <a:srgbClr val="FCD67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6" name="Google Shape;686;p30"/>
            <p:cNvSpPr/>
            <p:nvPr/>
          </p:nvSpPr>
          <p:spPr>
            <a:xfrm>
              <a:off x="4981024" y="3240020"/>
              <a:ext cx="160746" cy="175359"/>
            </a:xfrm>
            <a:custGeom>
              <a:avLst/>
              <a:gdLst/>
              <a:ahLst/>
              <a:cxnLst/>
              <a:rect l="l" t="t" r="r" b="b"/>
              <a:pathLst>
                <a:path w="160746" h="175359" extrusionOk="0">
                  <a:moveTo>
                    <a:pt x="138826" y="153440"/>
                  </a:moveTo>
                  <a:lnTo>
                    <a:pt x="21920" y="153440"/>
                  </a:lnTo>
                  <a:lnTo>
                    <a:pt x="80373" y="21920"/>
                  </a:lnTo>
                  <a:lnTo>
                    <a:pt x="138826" y="153440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7" name="Google Shape;687;p30"/>
            <p:cNvSpPr/>
            <p:nvPr/>
          </p:nvSpPr>
          <p:spPr>
            <a:xfrm>
              <a:off x="4100720" y="4142390"/>
              <a:ext cx="1285969" cy="847571"/>
            </a:xfrm>
            <a:custGeom>
              <a:avLst/>
              <a:gdLst/>
              <a:ahLst/>
              <a:cxnLst/>
              <a:rect l="l" t="t" r="r" b="b"/>
              <a:pathLst>
                <a:path w="1285969" h="847570" extrusionOk="0">
                  <a:moveTo>
                    <a:pt x="1228247" y="843917"/>
                  </a:moveTo>
                  <a:lnTo>
                    <a:pt x="64883" y="843917"/>
                  </a:lnTo>
                  <a:cubicBezTo>
                    <a:pt x="35263" y="844078"/>
                    <a:pt x="11122" y="820200"/>
                    <a:pt x="10960" y="790579"/>
                  </a:cubicBezTo>
                  <a:cubicBezTo>
                    <a:pt x="10960" y="790579"/>
                    <a:pt x="10960" y="790579"/>
                    <a:pt x="10960" y="790579"/>
                  </a:cubicBezTo>
                  <a:lnTo>
                    <a:pt x="10960" y="64445"/>
                  </a:lnTo>
                  <a:cubicBezTo>
                    <a:pt x="11121" y="34859"/>
                    <a:pt x="35151" y="10960"/>
                    <a:pt x="64737" y="10960"/>
                  </a:cubicBezTo>
                  <a:lnTo>
                    <a:pt x="1228247" y="10960"/>
                  </a:lnTo>
                  <a:cubicBezTo>
                    <a:pt x="1257897" y="10880"/>
                    <a:pt x="1282009" y="34802"/>
                    <a:pt x="1282170" y="64445"/>
                  </a:cubicBezTo>
                  <a:lnTo>
                    <a:pt x="1282170" y="790433"/>
                  </a:lnTo>
                  <a:cubicBezTo>
                    <a:pt x="1282082" y="820054"/>
                    <a:pt x="1258014" y="844005"/>
                    <a:pt x="1228393" y="843917"/>
                  </a:cubicBezTo>
                </a:path>
              </a:pathLst>
            </a:custGeom>
            <a:solidFill>
              <a:srgbClr val="A3D4C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8" name="Google Shape;688;p30"/>
            <p:cNvSpPr/>
            <p:nvPr/>
          </p:nvSpPr>
          <p:spPr>
            <a:xfrm>
              <a:off x="4089760" y="4131430"/>
              <a:ext cx="1300582" cy="876797"/>
            </a:xfrm>
            <a:custGeom>
              <a:avLst/>
              <a:gdLst/>
              <a:ahLst/>
              <a:cxnLst/>
              <a:rect l="l" t="t" r="r" b="b"/>
              <a:pathLst>
                <a:path w="1300582" h="876797" extrusionOk="0">
                  <a:moveTo>
                    <a:pt x="1239207" y="854877"/>
                  </a:moveTo>
                  <a:lnTo>
                    <a:pt x="75843" y="854877"/>
                  </a:lnTo>
                  <a:cubicBezTo>
                    <a:pt x="46223" y="855038"/>
                    <a:pt x="22082" y="831160"/>
                    <a:pt x="21920" y="801539"/>
                  </a:cubicBezTo>
                  <a:cubicBezTo>
                    <a:pt x="21920" y="801539"/>
                    <a:pt x="21920" y="801539"/>
                    <a:pt x="21920" y="801539"/>
                  </a:cubicBezTo>
                  <a:lnTo>
                    <a:pt x="21920" y="75405"/>
                  </a:lnTo>
                  <a:cubicBezTo>
                    <a:pt x="22081" y="45819"/>
                    <a:pt x="46111" y="21920"/>
                    <a:pt x="75697" y="21920"/>
                  </a:cubicBezTo>
                  <a:lnTo>
                    <a:pt x="1239207" y="21920"/>
                  </a:lnTo>
                  <a:cubicBezTo>
                    <a:pt x="1268857" y="21840"/>
                    <a:pt x="1292969" y="45762"/>
                    <a:pt x="1293130" y="75405"/>
                  </a:cubicBezTo>
                  <a:lnTo>
                    <a:pt x="1293130" y="801393"/>
                  </a:lnTo>
                  <a:cubicBezTo>
                    <a:pt x="1293042" y="831014"/>
                    <a:pt x="1268974" y="854965"/>
                    <a:pt x="1239353" y="854877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4F396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9" name="Google Shape;689;p30"/>
            <p:cNvSpPr/>
            <p:nvPr/>
          </p:nvSpPr>
          <p:spPr>
            <a:xfrm>
              <a:off x="4392839" y="2987940"/>
              <a:ext cx="672211" cy="292266"/>
            </a:xfrm>
            <a:custGeom>
              <a:avLst/>
              <a:gdLst/>
              <a:ahLst/>
              <a:cxnLst/>
              <a:rect l="l" t="t" r="r" b="b"/>
              <a:pathLst>
                <a:path w="672211" h="292265" extrusionOk="0">
                  <a:moveTo>
                    <a:pt x="668558" y="149786"/>
                  </a:moveTo>
                  <a:lnTo>
                    <a:pt x="339759" y="288612"/>
                  </a:lnTo>
                  <a:lnTo>
                    <a:pt x="10960" y="149786"/>
                  </a:lnTo>
                  <a:lnTo>
                    <a:pt x="339759" y="10960"/>
                  </a:lnTo>
                  <a:lnTo>
                    <a:pt x="668558" y="149786"/>
                  </a:lnTo>
                </a:path>
              </a:pathLst>
            </a:custGeom>
            <a:solidFill>
              <a:srgbClr val="FBD06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90" name="Google Shape;690;p30"/>
            <p:cNvSpPr/>
            <p:nvPr/>
          </p:nvSpPr>
          <p:spPr>
            <a:xfrm>
              <a:off x="4381879" y="2976980"/>
              <a:ext cx="701438" cy="321492"/>
            </a:xfrm>
            <a:custGeom>
              <a:avLst/>
              <a:gdLst/>
              <a:ahLst/>
              <a:cxnLst/>
              <a:rect l="l" t="t" r="r" b="b"/>
              <a:pathLst>
                <a:path w="701437" h="321492" extrusionOk="0">
                  <a:moveTo>
                    <a:pt x="679518" y="160746"/>
                  </a:moveTo>
                  <a:lnTo>
                    <a:pt x="350719" y="299572"/>
                  </a:lnTo>
                  <a:lnTo>
                    <a:pt x="21920" y="160746"/>
                  </a:lnTo>
                  <a:lnTo>
                    <a:pt x="350719" y="21920"/>
                  </a:lnTo>
                  <a:lnTo>
                    <a:pt x="679518" y="160746"/>
                  </a:lnTo>
                  <a:close/>
                  <a:moveTo>
                    <a:pt x="679518" y="160746"/>
                  </a:moveTo>
                  <a:lnTo>
                    <a:pt x="679518" y="294312"/>
                  </a:lnTo>
                  <a:lnTo>
                    <a:pt x="679518" y="160746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91" name="Google Shape;691;p30"/>
            <p:cNvSpPr/>
            <p:nvPr/>
          </p:nvSpPr>
          <p:spPr>
            <a:xfrm>
              <a:off x="4612039" y="4463882"/>
              <a:ext cx="219199" cy="219199"/>
            </a:xfrm>
            <a:custGeom>
              <a:avLst/>
              <a:gdLst/>
              <a:ahLst/>
              <a:cxnLst/>
              <a:rect l="l" t="t" r="r" b="b"/>
              <a:pathLst>
                <a:path w="219199" h="219199" extrusionOk="0">
                  <a:moveTo>
                    <a:pt x="215546" y="113253"/>
                  </a:moveTo>
                  <a:cubicBezTo>
                    <a:pt x="215546" y="169748"/>
                    <a:pt x="169748" y="215546"/>
                    <a:pt x="113253" y="215546"/>
                  </a:cubicBezTo>
                  <a:cubicBezTo>
                    <a:pt x="56758" y="215546"/>
                    <a:pt x="10960" y="169748"/>
                    <a:pt x="10960" y="113253"/>
                  </a:cubicBezTo>
                  <a:cubicBezTo>
                    <a:pt x="10960" y="56758"/>
                    <a:pt x="56758" y="10960"/>
                    <a:pt x="113253" y="10960"/>
                  </a:cubicBezTo>
                  <a:cubicBezTo>
                    <a:pt x="169748" y="10960"/>
                    <a:pt x="215546" y="56758"/>
                    <a:pt x="215546" y="113253"/>
                  </a:cubicBezTo>
                  <a:close/>
                </a:path>
              </a:pathLst>
            </a:custGeom>
            <a:solidFill>
              <a:srgbClr val="7EB2A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grpSp>
        <p:nvGrpSpPr>
          <p:cNvPr id="692" name="Google Shape;692;p30"/>
          <p:cNvGrpSpPr/>
          <p:nvPr/>
        </p:nvGrpSpPr>
        <p:grpSpPr>
          <a:xfrm>
            <a:off x="539750" y="5382590"/>
            <a:ext cx="8064500" cy="739971"/>
            <a:chOff x="539750" y="5274435"/>
            <a:chExt cx="8064500" cy="739971"/>
          </a:xfrm>
        </p:grpSpPr>
        <p:sp>
          <p:nvSpPr>
            <p:cNvPr id="693" name="Google Shape;693;p30"/>
            <p:cNvSpPr/>
            <p:nvPr/>
          </p:nvSpPr>
          <p:spPr>
            <a:xfrm>
              <a:off x="539750" y="5274435"/>
              <a:ext cx="80645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2000"/>
                <a:buFont typeface="Roboto"/>
                <a:buNone/>
              </a:pPr>
              <a:r>
                <a:rPr lang="ru-RU" sz="2000" b="0" i="0" u="none" strike="noStrike" cap="none" dirty="0">
                  <a:solidFill>
                    <a:srgbClr val="FFFFFF"/>
                  </a:solidFill>
                  <a:latin typeface="Roboto"/>
                  <a:ea typeface="Roboto"/>
                  <a:cs typeface="Roboto"/>
                  <a:sym typeface="Roboto"/>
                </a:rPr>
                <a:t>Напишите в чат, если есть проблемы!</a:t>
              </a:r>
              <a:endParaRPr dirty="0"/>
            </a:p>
          </p:txBody>
        </p:sp>
        <p:grpSp>
          <p:nvGrpSpPr>
            <p:cNvPr id="694" name="Google Shape;694;p30"/>
            <p:cNvGrpSpPr/>
            <p:nvPr/>
          </p:nvGrpSpPr>
          <p:grpSpPr>
            <a:xfrm>
              <a:off x="2929564" y="5645074"/>
              <a:ext cx="3284874" cy="369332"/>
              <a:chOff x="2929565" y="5619501"/>
              <a:chExt cx="3284874" cy="369332"/>
            </a:xfrm>
          </p:grpSpPr>
          <p:sp>
            <p:nvSpPr>
              <p:cNvPr id="695" name="Google Shape;695;p30"/>
              <p:cNvSpPr/>
              <p:nvPr/>
            </p:nvSpPr>
            <p:spPr>
              <a:xfrm>
                <a:off x="2929565" y="5619501"/>
                <a:ext cx="328487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ru-RU" sz="1800" dirty="0">
                    <a:solidFill>
                      <a:srgbClr val="FFFFFF"/>
                    </a:solidFill>
                    <a:latin typeface="Roboto"/>
                    <a:ea typeface="Roboto"/>
                    <a:cs typeface="Roboto"/>
                    <a:sym typeface="Roboto"/>
                  </a:rPr>
                  <a:t>Ставьте       если все хорошо</a:t>
                </a:r>
                <a:endParaRPr dirty="0"/>
              </a:p>
            </p:txBody>
          </p:sp>
          <p:sp>
            <p:nvSpPr>
              <p:cNvPr id="696" name="Google Shape;696;p30"/>
              <p:cNvSpPr/>
              <p:nvPr/>
            </p:nvSpPr>
            <p:spPr>
              <a:xfrm>
                <a:off x="4003067" y="5701774"/>
                <a:ext cx="223837" cy="223837"/>
              </a:xfrm>
              <a:prstGeom prst="roundRect">
                <a:avLst>
                  <a:gd name="adj" fmla="val 16667"/>
                </a:avLst>
              </a:prstGeom>
              <a:solidFill>
                <a:schemeClr val="lt1">
                  <a:alpha val="40000"/>
                </a:schemeClr>
              </a:solidFill>
              <a:ln>
                <a:noFill/>
              </a:ln>
            </p:spPr>
            <p:txBody>
              <a:bodyPr spcFirstLastPara="1" wrap="square" lIns="0" tIns="0" rIns="0" bIns="0" anchor="ctr" anchorCtr="0">
                <a:noAutofit/>
              </a:bodyPr>
              <a:lstStyle/>
              <a:p>
                <a:pPr marL="0" marR="0" lvl="0" indent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800"/>
                  <a:buFont typeface="Roboto"/>
                  <a:buNone/>
                </a:pPr>
                <a:r>
                  <a:rPr lang="ru-RU" sz="1800" i="0" u="none" strike="noStrike" cap="none" dirty="0">
                    <a:solidFill>
                      <a:srgbClr val="FFFFFF"/>
                    </a:solidFill>
                    <a:latin typeface="Roboto"/>
                    <a:ea typeface="Roboto"/>
                    <a:cs typeface="Roboto"/>
                    <a:sym typeface="Roboto"/>
                  </a:rPr>
                  <a:t>+</a:t>
                </a:r>
                <a:endParaRPr sz="2000" i="0" u="none" strike="noStrike" cap="none" dirty="0">
                  <a:solidFill>
                    <a:srgbClr val="FFFFFF"/>
                  </a:solidFill>
                  <a:latin typeface="Roboto"/>
                  <a:ea typeface="Roboto"/>
                  <a:cs typeface="Roboto"/>
                  <a:sym typeface="Roboto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584" y="1484784"/>
            <a:ext cx="7056784" cy="89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  <p:sp>
        <p:nvSpPr>
          <p:cNvPr id="8" name="Google Shape;854;p42"/>
          <p:cNvSpPr txBox="1"/>
          <p:nvPr/>
        </p:nvSpPr>
        <p:spPr>
          <a:xfrm>
            <a:off x="467544" y="3501008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а.  Принимаем решение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5508104" y="2132856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u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 – </a:t>
            </a:r>
            <a:r>
              <a:rPr lang="el-GR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,65</a:t>
            </a:r>
            <a:endParaRPr lang="ru-RU" sz="2400"/>
          </a:p>
        </p:txBody>
      </p:sp>
      <p:sp>
        <p:nvSpPr>
          <p:cNvPr id="13" name="Google Shape;854;p42"/>
          <p:cNvSpPr txBox="1"/>
          <p:nvPr/>
        </p:nvSpPr>
        <p:spPr>
          <a:xfrm rot="16200000">
            <a:off x="5656312" y="2569097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sp>
        <p:nvSpPr>
          <p:cNvPr id="15" name="Google Shape;854;p42"/>
          <p:cNvSpPr txBox="1"/>
          <p:nvPr/>
        </p:nvSpPr>
        <p:spPr>
          <a:xfrm>
            <a:off x="467544" y="3933056"/>
            <a:ext cx="8136904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Статистика критерия попала в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доверительную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область, следовательно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принимается</a:t>
            </a:r>
            <a:endParaRPr lang="ru-RU" sz="2400"/>
          </a:p>
        </p:txBody>
      </p:sp>
      <p:sp>
        <p:nvSpPr>
          <p:cNvPr id="17" name="Google Shape;854;p42"/>
          <p:cNvSpPr txBox="1"/>
          <p:nvPr/>
        </p:nvSpPr>
        <p:spPr>
          <a:xfrm>
            <a:off x="467544" y="4869160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б. Вычисляем 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Р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-значение.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sp>
        <p:nvSpPr>
          <p:cNvPr id="19" name="Google Shape;854;p42"/>
          <p:cNvSpPr txBox="1"/>
          <p:nvPr/>
        </p:nvSpPr>
        <p:spPr>
          <a:xfrm>
            <a:off x="539552" y="2636912"/>
            <a:ext cx="30963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ьмём </a:t>
            </a:r>
            <a:r>
              <a:rPr lang="el-GR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0,05</a:t>
            </a:r>
            <a:endParaRPr lang="ru-RU" sz="2400"/>
          </a:p>
        </p:txBody>
      </p:sp>
      <p:sp>
        <p:nvSpPr>
          <p:cNvPr id="20" name="Google Shape;854;p42"/>
          <p:cNvSpPr txBox="1"/>
          <p:nvPr/>
        </p:nvSpPr>
        <p:spPr>
          <a:xfrm>
            <a:off x="4211960" y="2204864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T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,46</a:t>
            </a:r>
            <a:endParaRPr lang="ru-RU" sz="2400"/>
          </a:p>
        </p:txBody>
      </p:sp>
      <p:sp>
        <p:nvSpPr>
          <p:cNvPr id="21" name="Google Shape;854;p42"/>
          <p:cNvSpPr txBox="1"/>
          <p:nvPr/>
        </p:nvSpPr>
        <p:spPr>
          <a:xfrm rot="16200000">
            <a:off x="4360168" y="2569096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5373216"/>
            <a:ext cx="844867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Задача о сдвиге</a:t>
            </a:r>
            <a:endParaRPr dirty="0"/>
          </a:p>
        </p:txBody>
      </p:sp>
      <p:sp>
        <p:nvSpPr>
          <p:cNvPr id="5" name="Google Shape;854;p42"/>
          <p:cNvSpPr txBox="1"/>
          <p:nvPr/>
        </p:nvSpPr>
        <p:spPr>
          <a:xfrm>
            <a:off x="755576" y="1196752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Есть две выборки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m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n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едставляющие собой результаты измерения одного и того же показателя для двух разных групп объектов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.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Нужно понять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является ли значимым различие средних значений этих выборок.</a:t>
            </a:r>
          </a:p>
          <a:p>
            <a:pPr lvl="0"/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Задача о сдвиге</a:t>
            </a:r>
            <a:endParaRPr dirty="0"/>
          </a:p>
        </p:txBody>
      </p:sp>
      <p:sp>
        <p:nvSpPr>
          <p:cNvPr id="5" name="Google Shape;854;p42"/>
          <p:cNvSpPr txBox="1"/>
          <p:nvPr/>
        </p:nvSpPr>
        <p:spPr>
          <a:xfrm>
            <a:off x="755576" y="1196752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Есть две выборки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m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n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едставляющие собой результаты измерения одного и того же показателя для двух разных групп объектов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.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Нужно понять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является ли значимым различие средних значений этих выборок.</a:t>
            </a:r>
          </a:p>
          <a:p>
            <a:pPr lvl="0"/>
            <a:endParaRPr sz="2400" dirty="0"/>
          </a:p>
        </p:txBody>
      </p:sp>
      <p:sp>
        <p:nvSpPr>
          <p:cNvPr id="8" name="Google Shape;854;p42"/>
          <p:cNvSpPr txBox="1"/>
          <p:nvPr/>
        </p:nvSpPr>
        <p:spPr>
          <a:xfrm>
            <a:off x="737534" y="3501008"/>
            <a:ext cx="7722898" cy="33123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едполагается, что законы распределения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j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если и отличаются друг от друга, то только средними значениями (могут быть сдвинуты одно относительно другого):</a:t>
            </a: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m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+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– то, насколько измеряемый показатель для второй выборки больше, чем для первой.</a:t>
            </a: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p37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/>
              <a:t>Формулировка гипотезы</a:t>
            </a:r>
            <a:endParaRPr sz="2600" b="1" dirty="0"/>
          </a:p>
        </p:txBody>
      </p:sp>
      <p:sp>
        <p:nvSpPr>
          <p:cNvPr id="12" name="Google Shape;854;p42"/>
          <p:cNvSpPr txBox="1"/>
          <p:nvPr/>
        </p:nvSpPr>
        <p:spPr>
          <a:xfrm>
            <a:off x="611560" y="980728"/>
            <a:ext cx="8136904" cy="51845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Нужно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оверить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гипотезу</a:t>
            </a:r>
          </a:p>
          <a:p>
            <a:pPr lvl="0"/>
            <a:endParaRPr lang="en-US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en-US" sz="2400" smtClean="0"/>
              <a:t>:</a:t>
            </a:r>
            <a:r>
              <a:rPr lang="ru-RU" sz="2400" smtClean="0"/>
              <a:t>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= 0 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сдвига нет, различие средних значений незначимо)</a:t>
            </a:r>
            <a:endParaRPr lang="en-US" sz="18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12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отив одной из альтернатив</a:t>
            </a:r>
          </a:p>
          <a:p>
            <a:pPr lvl="0"/>
            <a:endParaRPr lang="en-US" sz="12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&gt;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0 </a:t>
            </a:r>
            <a:r>
              <a:rPr lang="en-US" sz="20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реднее для второй выборки значимо больше, чем для первой</a:t>
            </a:r>
            <a:r>
              <a:rPr lang="en-US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  <a:endParaRPr lang="ru-RU" sz="1800" i="1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10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либо</a:t>
            </a:r>
          </a:p>
          <a:p>
            <a:pPr lvl="0"/>
            <a:endParaRPr lang="ru-RU" sz="10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&lt;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0 </a:t>
            </a:r>
            <a:r>
              <a:rPr lang="en-US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реднее для 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торой выборки 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значимо 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еньше, 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чем для первой</a:t>
            </a:r>
            <a:r>
              <a:rPr lang="en-US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  <a:endParaRPr lang="ru-RU" sz="18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10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либо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1000" i="1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≠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0 </a:t>
            </a:r>
            <a:r>
              <a:rPr lang="ru-RU" sz="18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средние значения значимо различаются)</a:t>
            </a:r>
            <a:endParaRPr sz="1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Критерий Вилкоксона (Манна-Уитни)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" name="Google Shape;854;p42"/>
          <p:cNvSpPr txBox="1"/>
          <p:nvPr/>
        </p:nvSpPr>
        <p:spPr>
          <a:xfrm>
            <a:off x="827584" y="836712"/>
            <a:ext cx="7416824" cy="4896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Элементы объединённой выборки из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и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j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упорядочиваются по возрастанию и нумеруются. Эта процедура называется ранжированием, а получающиеся номера – рангами.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16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R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ранг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 объединённой выборке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Критерий Вилкоксона (Манна-Уитни)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" name="Google Shape;854;p42"/>
          <p:cNvSpPr txBox="1"/>
          <p:nvPr/>
        </p:nvSpPr>
        <p:spPr>
          <a:xfrm>
            <a:off x="827584" y="836712"/>
            <a:ext cx="7416824" cy="4896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Элементы объединённой выборки из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и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j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упорядочиваются по возрастанию и нумеруются. Эта процедура называется ранжированием, а получающиеся номера – рангами.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16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R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ранг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 объединённой выборке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sz="2400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560" y="3140968"/>
            <a:ext cx="76009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Критерий Вилкоксона (Манна-Уитни)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" name="Google Shape;854;p42"/>
          <p:cNvSpPr txBox="1"/>
          <p:nvPr/>
        </p:nvSpPr>
        <p:spPr>
          <a:xfrm>
            <a:off x="827584" y="836712"/>
            <a:ext cx="7416824" cy="4896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Элементы объединённой выборки из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и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j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упорядочиваются по возрастанию и нумеруются. Эта процедура называется ранжированием, а получающиеся номера – рангами.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16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R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ранг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 объединённой выборке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sz="2400" dirty="0"/>
          </a:p>
        </p:txBody>
      </p:sp>
      <p:pic>
        <p:nvPicPr>
          <p:cNvPr id="28679" name="Picture 7" descr="D:\Александр\МАИ\__ОТУС\!cid_ii_k2lwwhzj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9592" y="5805264"/>
            <a:ext cx="7163810" cy="793105"/>
          </a:xfrm>
          <a:prstGeom prst="rect">
            <a:avLst/>
          </a:prstGeom>
          <a:noFill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568" y="3068960"/>
            <a:ext cx="76009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750" y="395221"/>
            <a:ext cx="6616700" cy="297475"/>
          </a:xfrm>
        </p:spPr>
        <p:txBody>
          <a:bodyPr/>
          <a:lstStyle/>
          <a:p>
            <a:r>
              <a:rPr lang="ru-RU" sz="2600" smtClean="0"/>
              <a:t>Доверительная и критическая области</a:t>
            </a:r>
            <a:endParaRPr lang="ru-RU" sz="2600" dirty="0"/>
          </a:p>
        </p:txBody>
      </p:sp>
      <p:pic>
        <p:nvPicPr>
          <p:cNvPr id="5" name="Picture 4" descr="D:\Александр\МАИ\__ОТУС\Artboard 3 copy 2@15x-1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1800" y="1774263"/>
            <a:ext cx="5760640" cy="1110737"/>
          </a:xfrm>
          <a:prstGeom prst="rect">
            <a:avLst/>
          </a:prstGeom>
          <a:noFill/>
        </p:spPr>
      </p:pic>
      <p:pic>
        <p:nvPicPr>
          <p:cNvPr id="6" name="Picture 6" descr="D:\Александр\МАИ\__ОТУС\Artboard 3 copy 3@15x-1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15816" y="3313415"/>
            <a:ext cx="5610362" cy="918941"/>
          </a:xfrm>
          <a:prstGeom prst="rect">
            <a:avLst/>
          </a:prstGeom>
          <a:noFill/>
        </p:spPr>
      </p:pic>
      <p:pic>
        <p:nvPicPr>
          <p:cNvPr id="7" name="Picture 7" descr="D:\Александр\МАИ\__ОТУС\Artboard 3 copy 4@15x-10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15816" y="4614337"/>
            <a:ext cx="5610362" cy="902895"/>
          </a:xfrm>
          <a:prstGeom prst="rect">
            <a:avLst/>
          </a:prstGeom>
          <a:noFill/>
        </p:spPr>
      </p:pic>
      <p:sp>
        <p:nvSpPr>
          <p:cNvPr id="8" name="Google Shape;854;p42"/>
          <p:cNvSpPr txBox="1"/>
          <p:nvPr/>
        </p:nvSpPr>
        <p:spPr>
          <a:xfrm>
            <a:off x="755576" y="1412776"/>
            <a:ext cx="1872208" cy="4536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≠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0 </a:t>
            </a:r>
            <a:endParaRPr lang="en-US" sz="2400" smtClean="0"/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&gt;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0 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ru-RU" sz="24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&lt;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0 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имер</a:t>
            </a:r>
            <a:endParaRPr dirty="0"/>
          </a:p>
        </p:txBody>
      </p:sp>
      <p:sp>
        <p:nvSpPr>
          <p:cNvPr id="9" name="Google Shape;854;p42"/>
          <p:cNvSpPr txBox="1"/>
          <p:nvPr/>
        </p:nvSpPr>
        <p:spPr>
          <a:xfrm>
            <a:off x="683568" y="908720"/>
            <a:ext cx="7722898" cy="44644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оводилось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A/B тестирование страницы онлайн-табло аэропорта. Договорились, что лучшим будет считаться вариант, при котором человек быстрее находит нужный рейс и проводит на странице меньше времени.</a:t>
            </a: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10 человек, которые попали на вариант А, провели на странице: 30, 28, 46, 42, 35, 33, 44, 43, 31, 38 секунд.</a:t>
            </a: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8 человек, которые попали на вариант B, провели на странице: 26, 38, 39, 28, 30, 27, 32, 35 секунд.</a:t>
            </a: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ожно ли считать, что вариант B значимо лучше варианта А?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80000"/>
              </a:lnSpc>
              <a:buClr>
                <a:schemeClr val="dk2"/>
              </a:buClr>
              <a:buSzPts val="2531"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лгоритм проверки гипотезы</a:t>
            </a:r>
            <a:endParaRPr lang="ru-RU"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801158" y="1052736"/>
            <a:ext cx="7722898" cy="5616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  Строим математическую модель.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.   Формулируем основную и альтернативную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гипотезы.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2.   Формулируем утверждение о статистике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критерия.</a:t>
            </a:r>
          </a:p>
          <a:p>
            <a:pPr marL="457200" indent="-457200">
              <a:buAutoNum type="arabicPeriod" startAt="3"/>
            </a:pP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ычисляем значение статистики критерия.</a:t>
            </a:r>
          </a:p>
          <a:p>
            <a:pPr marL="457200" indent="-457200">
              <a:buAutoNum type="arabicPeriod" startAt="3"/>
            </a:pPr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с помощью квантилей распределения из п. 2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а.  Принимаем решение: если статистика критерия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попала в доверительную область, основная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гипотеза принимается, если в критическую – 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отвергатся.</a:t>
            </a: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б. Вычисляем 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Р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-значение.</a:t>
            </a: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Google Shape;712;p32"/>
          <p:cNvSpPr txBox="1">
            <a:spLocks noGrp="1"/>
          </p:cNvSpPr>
          <p:nvPr>
            <p:ph type="body" idx="1"/>
          </p:nvPr>
        </p:nvSpPr>
        <p:spPr>
          <a:xfrm>
            <a:off x="611560" y="1340768"/>
            <a:ext cx="7992888" cy="3960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dirty="0" smtClean="0"/>
              <a:t>Александр  </a:t>
            </a:r>
            <a:r>
              <a:rPr lang="ru-RU" sz="2400" b="1" dirty="0" err="1" smtClean="0"/>
              <a:t>Горяинов</a:t>
            </a:r>
            <a:endParaRPr sz="2400" b="1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 smtClean="0"/>
              <a:t>Кандидат физико-математических наук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 smtClean="0"/>
              <a:t>Доцент кафедры теории вероятностей и компьютерного </a:t>
            </a:r>
            <a:r>
              <a:rPr lang="ru-RU" sz="2400" smtClean="0"/>
              <a:t>моделирования </a:t>
            </a:r>
            <a:r>
              <a:rPr lang="en-US" sz="2400" smtClean="0"/>
              <a:t/>
            </a:r>
            <a:br>
              <a:rPr lang="en-US" sz="2400" smtClean="0"/>
            </a:br>
            <a:r>
              <a:rPr lang="ru-RU" sz="2400" smtClean="0"/>
              <a:t>Московского </a:t>
            </a:r>
            <a:r>
              <a:rPr lang="ru-RU" sz="2400" dirty="0" smtClean="0"/>
              <a:t>авиационного института</a:t>
            </a:r>
            <a:endParaRPr sz="24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1800" dirty="0"/>
          </a:p>
        </p:txBody>
      </p:sp>
      <p:sp>
        <p:nvSpPr>
          <p:cNvPr id="713" name="Google Shape;713;p32"/>
          <p:cNvSpPr txBox="1"/>
          <p:nvPr/>
        </p:nvSpPr>
        <p:spPr>
          <a:xfrm>
            <a:off x="539750" y="467229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i="0" u="none" strike="noStrike" cap="none" dirty="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еподаватель</a:t>
            </a:r>
            <a:endParaRPr sz="2600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611560" y="1052736"/>
            <a:ext cx="7992888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Математическая модель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m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 </a:t>
            </a:r>
            <a:r>
              <a:rPr lang="en-US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ремя у пользователей с интерфейсом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+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ремя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у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ользователей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нтерфейсом 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611560" y="1052736"/>
            <a:ext cx="7992888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Математическая модель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m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 </a:t>
            </a:r>
            <a:r>
              <a:rPr lang="en-US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ремя у пользователей с интерфейсом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+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ремя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у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ользователей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нтерфейсом В</a:t>
            </a:r>
          </a:p>
        </p:txBody>
      </p:sp>
      <p:sp>
        <p:nvSpPr>
          <p:cNvPr id="7" name="Google Shape;854;p42"/>
          <p:cNvSpPr txBox="1"/>
          <p:nvPr/>
        </p:nvSpPr>
        <p:spPr>
          <a:xfrm>
            <a:off x="683568" y="2708920"/>
            <a:ext cx="7992888" cy="432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. Гипотезы</a:t>
            </a:r>
            <a:endParaRPr lang="ru-RU" sz="2400"/>
          </a:p>
        </p:txBody>
      </p:sp>
      <p:sp>
        <p:nvSpPr>
          <p:cNvPr id="8" name="Google Shape;854;p42"/>
          <p:cNvSpPr txBox="1"/>
          <p:nvPr/>
        </p:nvSpPr>
        <p:spPr>
          <a:xfrm>
            <a:off x="683568" y="3212976"/>
            <a:ext cx="7992888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en-US" sz="2400" smtClean="0">
                <a:latin typeface="Roboto" charset="0"/>
                <a:ea typeface="Roboto" charset="0"/>
              </a:rPr>
              <a:t>:</a:t>
            </a:r>
            <a:r>
              <a:rPr lang="ru-RU" sz="2400" smtClean="0">
                <a:latin typeface="Roboto" charset="0"/>
                <a:ea typeface="Roboto" charset="0"/>
              </a:rPr>
              <a:t> </a:t>
            </a:r>
            <a:r>
              <a:rPr lang="el-GR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= 0</a:t>
            </a: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>
                <a:latin typeface="Roboto" charset="0"/>
                <a:ea typeface="Roboto" charset="0"/>
              </a:rPr>
              <a:t>: </a:t>
            </a:r>
            <a:r>
              <a:rPr lang="el-GR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&lt;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0</a:t>
            </a:r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611560" y="1052736"/>
            <a:ext cx="7992888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0. Математическая модель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m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 </a:t>
            </a:r>
            <a:r>
              <a:rPr lang="en-US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ремя у пользователей с интерфейсом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А</a:t>
            </a:r>
            <a:endParaRPr lang="en-US" sz="18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…,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Y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n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~ 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F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(</a:t>
            </a: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x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+</a:t>
            </a:r>
            <a:r>
              <a:rPr lang="el-GR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θ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)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-US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ремя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у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ользователей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 </a:t>
            </a: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интерфейсом В</a:t>
            </a: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644008" y="5035649"/>
          <a:ext cx="411162" cy="409575"/>
        </p:xfrm>
        <a:graphic>
          <a:graphicData uri="http://schemas.openxmlformats.org/presentationml/2006/ole">
            <p:oleObj spid="_x0000_s93186" name="Equation" r:id="rId4" imgW="203040" imgH="203040" progId="Equation.DSMT4">
              <p:embed/>
            </p:oleObj>
          </a:graphicData>
        </a:graphic>
      </p:graphicFrame>
      <p:sp>
        <p:nvSpPr>
          <p:cNvPr id="7" name="Google Shape;854;p42"/>
          <p:cNvSpPr txBox="1"/>
          <p:nvPr/>
        </p:nvSpPr>
        <p:spPr>
          <a:xfrm>
            <a:off x="683568" y="2708920"/>
            <a:ext cx="7992888" cy="432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. Гипотезы</a:t>
            </a:r>
            <a:endParaRPr lang="ru-RU" sz="2400"/>
          </a:p>
        </p:txBody>
      </p:sp>
      <p:sp>
        <p:nvSpPr>
          <p:cNvPr id="8" name="Google Shape;854;p42"/>
          <p:cNvSpPr txBox="1"/>
          <p:nvPr/>
        </p:nvSpPr>
        <p:spPr>
          <a:xfrm>
            <a:off x="683568" y="3212976"/>
            <a:ext cx="7992888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en-US" sz="2400" smtClean="0">
                <a:latin typeface="Roboto" charset="0"/>
                <a:ea typeface="Roboto" charset="0"/>
              </a:rPr>
              <a:t>:</a:t>
            </a:r>
            <a:r>
              <a:rPr lang="ru-RU" sz="2400" smtClean="0">
                <a:latin typeface="Roboto" charset="0"/>
                <a:ea typeface="Roboto" charset="0"/>
              </a:rPr>
              <a:t> </a:t>
            </a:r>
            <a:r>
              <a:rPr lang="el-GR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= 0</a:t>
            </a: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>
                <a:latin typeface="Roboto" charset="0"/>
                <a:ea typeface="Roboto" charset="0"/>
              </a:rPr>
              <a:t>: </a:t>
            </a:r>
            <a:r>
              <a:rPr lang="el-GR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θ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</a:t>
            </a:r>
            <a:r>
              <a:rPr lang="en-US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&lt;</a:t>
            </a:r>
            <a:r>
              <a:rPr lang="ru-RU" sz="2400" smtClean="0">
                <a:solidFill>
                  <a:schemeClr val="dk2"/>
                </a:solidFill>
                <a:latin typeface="Roboto" charset="0"/>
                <a:ea typeface="Roboto" charset="0"/>
                <a:cs typeface="Roboto"/>
                <a:sym typeface="Roboto"/>
              </a:rPr>
              <a:t> 0</a:t>
            </a:r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683568" y="4725144"/>
            <a:ext cx="7992888" cy="93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2. Утверждение о статистике критерия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Если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верна, то      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~ N(0; 1)</a:t>
            </a:r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16561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457200" indent="-457200">
              <a:buAutoNum type="arabicPeriod" startAt="3"/>
            </a:pP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ычисляем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значение статистики критерия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0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28, 46, 42, 35, 33, 44, 43, 31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8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6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7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9, 28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1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7, 3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16561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457200" indent="-457200">
              <a:buAutoNum type="arabicPeriod" startAt="3"/>
            </a:pP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ычисляем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значение статистики критерия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0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28, 46, 42, 35, 33, 44, 43, 31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8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6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7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9, 28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1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7, 3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5</a:t>
            </a:r>
          </a:p>
        </p:txBody>
      </p:sp>
      <p:sp>
        <p:nvSpPr>
          <p:cNvPr id="8" name="Google Shape;854;p42"/>
          <p:cNvSpPr txBox="1"/>
          <p:nvPr/>
        </p:nvSpPr>
        <p:spPr>
          <a:xfrm>
            <a:off x="467544" y="2852936"/>
            <a:ext cx="8136904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; 3,5; 18; 15; 10,5; 9; 17; 16; 6,5; 13</a:t>
            </a:r>
          </a:p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; 12; 14; 3,5; 6,5; 2; 8; 10,5</a:t>
            </a:r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16561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457200" indent="-457200">
              <a:buAutoNum type="arabicPeriod" startAt="3"/>
            </a:pP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ычисляем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значение статистики критерия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.</a:t>
            </a:r>
          </a:p>
          <a:p>
            <a:pPr lvl="0"/>
            <a:endParaRPr lang="en-US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0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28, 46, 42, 35, 33, 44, 43, 31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8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6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7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9, 28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1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7, 3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,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35</a:t>
            </a:r>
          </a:p>
        </p:txBody>
      </p:sp>
      <p:sp>
        <p:nvSpPr>
          <p:cNvPr id="8" name="Google Shape;854;p42"/>
          <p:cNvSpPr txBox="1"/>
          <p:nvPr/>
        </p:nvSpPr>
        <p:spPr>
          <a:xfrm>
            <a:off x="467544" y="2852936"/>
            <a:ext cx="8136904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; 3,5; 18; 15; 10,5; 9; 17; 16; 6,5; 13</a:t>
            </a:r>
          </a:p>
          <a:p>
            <a:pPr lvl="0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; 12; 14; 3,5; 6,5; 2; 8; 10,5</a:t>
            </a:r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467544" y="3861048"/>
            <a:ext cx="8136904" cy="14401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>
              <a:lnSpc>
                <a:spcPct val="120000"/>
              </a:lnSpc>
            </a:pP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W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12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14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3,5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6,5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2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8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+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10,5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57,5</a:t>
            </a:r>
          </a:p>
          <a:p>
            <a:pPr lvl="0">
              <a:lnSpc>
                <a:spcPct val="120000"/>
              </a:lnSpc>
            </a:pP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M[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W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] = 8/2 (10 + 8 +1) = 76</a:t>
            </a:r>
          </a:p>
          <a:p>
            <a:pPr>
              <a:lnSpc>
                <a:spcPct val="120000"/>
              </a:lnSpc>
            </a:pP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D[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W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]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8*10/12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(10 + 8 +1)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126,67</a:t>
            </a:r>
          </a:p>
          <a:p>
            <a:pPr lvl="0"/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marL="457200" indent="-457200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</a:t>
            </a:r>
            <a:endParaRPr lang="ru-RU" sz="2400"/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9663" y="5397202"/>
            <a:ext cx="49244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3608" y="1556792"/>
            <a:ext cx="724568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Google Shape;854;p42"/>
          <p:cNvSpPr txBox="1"/>
          <p:nvPr/>
        </p:nvSpPr>
        <p:spPr>
          <a:xfrm>
            <a:off x="2411760" y="2204864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u</a:t>
            </a:r>
            <a:r>
              <a:rPr lang="el-GR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1,65</a:t>
            </a:r>
            <a:endParaRPr lang="ru-RU" sz="2400"/>
          </a:p>
        </p:txBody>
      </p:sp>
      <p:sp>
        <p:nvSpPr>
          <p:cNvPr id="10" name="Google Shape;854;p42"/>
          <p:cNvSpPr txBox="1"/>
          <p:nvPr/>
        </p:nvSpPr>
        <p:spPr>
          <a:xfrm rot="16200000">
            <a:off x="1327448" y="2641104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424534" y="2204864"/>
          <a:ext cx="411162" cy="409575"/>
        </p:xfrm>
        <a:graphic>
          <a:graphicData uri="http://schemas.openxmlformats.org/presentationml/2006/ole">
            <p:oleObj spid="_x0000_s87044" name="Equation" r:id="rId5" imgW="203040" imgH="203040" progId="Equation.DSMT4">
              <p:embed/>
            </p:oleObj>
          </a:graphicData>
        </a:graphic>
      </p:graphicFrame>
      <p:sp>
        <p:nvSpPr>
          <p:cNvPr id="12" name="Google Shape;854;p42"/>
          <p:cNvSpPr txBox="1"/>
          <p:nvPr/>
        </p:nvSpPr>
        <p:spPr>
          <a:xfrm>
            <a:off x="827584" y="2924944"/>
            <a:ext cx="12961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1,69</a:t>
            </a:r>
            <a:endParaRPr lang="ru-RU" sz="2400"/>
          </a:p>
        </p:txBody>
      </p:sp>
      <p:sp>
        <p:nvSpPr>
          <p:cNvPr id="13" name="Google Shape;854;p42"/>
          <p:cNvSpPr txBox="1"/>
          <p:nvPr/>
        </p:nvSpPr>
        <p:spPr>
          <a:xfrm rot="16200000">
            <a:off x="2559968" y="2641105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sp>
        <p:nvSpPr>
          <p:cNvPr id="19" name="Google Shape;854;p42"/>
          <p:cNvSpPr txBox="1"/>
          <p:nvPr/>
        </p:nvSpPr>
        <p:spPr>
          <a:xfrm>
            <a:off x="4211960" y="2708920"/>
            <a:ext cx="30963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ьмём </a:t>
            </a:r>
            <a:r>
              <a:rPr lang="el-GR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0,05</a:t>
            </a:r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3608" y="1556792"/>
            <a:ext cx="724568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Google Shape;854;p42"/>
          <p:cNvSpPr txBox="1"/>
          <p:nvPr/>
        </p:nvSpPr>
        <p:spPr>
          <a:xfrm>
            <a:off x="467544" y="3861048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а.  Принимаем решение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2411760" y="2204864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u</a:t>
            </a:r>
            <a:r>
              <a:rPr lang="el-GR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1,65</a:t>
            </a:r>
            <a:endParaRPr lang="ru-RU" sz="2400"/>
          </a:p>
        </p:txBody>
      </p:sp>
      <p:sp>
        <p:nvSpPr>
          <p:cNvPr id="10" name="Google Shape;854;p42"/>
          <p:cNvSpPr txBox="1"/>
          <p:nvPr/>
        </p:nvSpPr>
        <p:spPr>
          <a:xfrm rot="16200000">
            <a:off x="1327448" y="2641104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424534" y="2204864"/>
          <a:ext cx="411162" cy="409575"/>
        </p:xfrm>
        <a:graphic>
          <a:graphicData uri="http://schemas.openxmlformats.org/presentationml/2006/ole">
            <p:oleObj spid="_x0000_s92162" name="Equation" r:id="rId5" imgW="203040" imgH="203040" progId="Equation.DSMT4">
              <p:embed/>
            </p:oleObj>
          </a:graphicData>
        </a:graphic>
      </p:graphicFrame>
      <p:sp>
        <p:nvSpPr>
          <p:cNvPr id="12" name="Google Shape;854;p42"/>
          <p:cNvSpPr txBox="1"/>
          <p:nvPr/>
        </p:nvSpPr>
        <p:spPr>
          <a:xfrm>
            <a:off x="827584" y="2924944"/>
            <a:ext cx="12961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1,69</a:t>
            </a:r>
            <a:endParaRPr lang="ru-RU" sz="2400"/>
          </a:p>
        </p:txBody>
      </p:sp>
      <p:sp>
        <p:nvSpPr>
          <p:cNvPr id="13" name="Google Shape;854;p42"/>
          <p:cNvSpPr txBox="1"/>
          <p:nvPr/>
        </p:nvSpPr>
        <p:spPr>
          <a:xfrm rot="16200000">
            <a:off x="2559968" y="2641105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sp>
        <p:nvSpPr>
          <p:cNvPr id="15" name="Google Shape;854;p42"/>
          <p:cNvSpPr txBox="1"/>
          <p:nvPr/>
        </p:nvSpPr>
        <p:spPr>
          <a:xfrm>
            <a:off x="467544" y="4293096"/>
            <a:ext cx="8136904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Статистика критерия попала в критическую область, следовательно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отвергается в пользу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endParaRPr lang="ru-RU" sz="2400"/>
          </a:p>
        </p:txBody>
      </p:sp>
      <p:sp>
        <p:nvSpPr>
          <p:cNvPr id="19" name="Google Shape;854;p42"/>
          <p:cNvSpPr txBox="1"/>
          <p:nvPr/>
        </p:nvSpPr>
        <p:spPr>
          <a:xfrm>
            <a:off x="4211960" y="2708920"/>
            <a:ext cx="30963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ьмём </a:t>
            </a:r>
            <a:r>
              <a:rPr lang="el-GR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0,05</a:t>
            </a:r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ение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854;p42"/>
          <p:cNvSpPr txBox="1"/>
          <p:nvPr/>
        </p:nvSpPr>
        <p:spPr>
          <a:xfrm>
            <a:off x="467544" y="1052736"/>
            <a:ext cx="813690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а. Строим доверительную и критическую области </a:t>
            </a:r>
            <a:b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</a:b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3608" y="1556792"/>
            <a:ext cx="724568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Google Shape;854;p42"/>
          <p:cNvSpPr txBox="1"/>
          <p:nvPr/>
        </p:nvSpPr>
        <p:spPr>
          <a:xfrm>
            <a:off x="467544" y="3861048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5а.  Принимаем решение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sp>
        <p:nvSpPr>
          <p:cNvPr id="9" name="Google Shape;854;p42"/>
          <p:cNvSpPr txBox="1"/>
          <p:nvPr/>
        </p:nvSpPr>
        <p:spPr>
          <a:xfrm>
            <a:off x="2411760" y="2204864"/>
            <a:ext cx="864096" cy="1008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u</a:t>
            </a:r>
            <a:r>
              <a:rPr lang="el-GR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1,65</a:t>
            </a:r>
            <a:endParaRPr lang="ru-RU" sz="2400"/>
          </a:p>
        </p:txBody>
      </p:sp>
      <p:sp>
        <p:nvSpPr>
          <p:cNvPr id="10" name="Google Shape;854;p42"/>
          <p:cNvSpPr txBox="1"/>
          <p:nvPr/>
        </p:nvSpPr>
        <p:spPr>
          <a:xfrm rot="16200000">
            <a:off x="1327448" y="2641104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424534" y="2204864"/>
          <a:ext cx="411162" cy="409575"/>
        </p:xfrm>
        <a:graphic>
          <a:graphicData uri="http://schemas.openxmlformats.org/presentationml/2006/ole">
            <p:oleObj spid="_x0000_s91138" name="Equation" r:id="rId5" imgW="203040" imgH="203040" progId="Equation.DSMT4">
              <p:embed/>
            </p:oleObj>
          </a:graphicData>
        </a:graphic>
      </p:graphicFrame>
      <p:sp>
        <p:nvSpPr>
          <p:cNvPr id="12" name="Google Shape;854;p42"/>
          <p:cNvSpPr txBox="1"/>
          <p:nvPr/>
        </p:nvSpPr>
        <p:spPr>
          <a:xfrm>
            <a:off x="827584" y="2924944"/>
            <a:ext cx="12961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1,69</a:t>
            </a:r>
            <a:endParaRPr lang="ru-RU" sz="2400"/>
          </a:p>
        </p:txBody>
      </p:sp>
      <p:sp>
        <p:nvSpPr>
          <p:cNvPr id="13" name="Google Shape;854;p42"/>
          <p:cNvSpPr txBox="1"/>
          <p:nvPr/>
        </p:nvSpPr>
        <p:spPr>
          <a:xfrm rot="16200000">
            <a:off x="2559968" y="2641105"/>
            <a:ext cx="504056" cy="351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</a:t>
            </a:r>
            <a:endParaRPr lang="ru-RU" sz="2400"/>
          </a:p>
        </p:txBody>
      </p:sp>
      <p:sp>
        <p:nvSpPr>
          <p:cNvPr id="15" name="Google Shape;854;p42"/>
          <p:cNvSpPr txBox="1"/>
          <p:nvPr/>
        </p:nvSpPr>
        <p:spPr>
          <a:xfrm>
            <a:off x="467544" y="4293096"/>
            <a:ext cx="8136904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Статистика критерия попала в критическую область, следовательно гипотеза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отвергается в пользу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endParaRPr lang="ru-RU" sz="2400"/>
          </a:p>
        </p:txBody>
      </p:sp>
      <p:sp>
        <p:nvSpPr>
          <p:cNvPr id="17" name="Google Shape;854;p42"/>
          <p:cNvSpPr txBox="1"/>
          <p:nvPr/>
        </p:nvSpPr>
        <p:spPr>
          <a:xfrm>
            <a:off x="467544" y="5229200"/>
            <a:ext cx="8136904" cy="504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4б. Вычисляем 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Р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-значение.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  <p:sp>
        <p:nvSpPr>
          <p:cNvPr id="19" name="Google Shape;854;p42"/>
          <p:cNvSpPr txBox="1"/>
          <p:nvPr/>
        </p:nvSpPr>
        <p:spPr>
          <a:xfrm>
            <a:off x="4211960" y="2708920"/>
            <a:ext cx="3096344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ьмём </a:t>
            </a:r>
            <a:r>
              <a:rPr lang="el-GR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 0,05</a:t>
            </a:r>
            <a:endParaRPr lang="ru-RU" sz="2400"/>
          </a:p>
        </p:txBody>
      </p:sp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536" y="5661248"/>
            <a:ext cx="79438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p44"/>
          <p:cNvSpPr txBox="1">
            <a:spLocks noGrp="1"/>
          </p:cNvSpPr>
          <p:nvPr>
            <p:ph type="sldNum" idx="12"/>
          </p:nvPr>
        </p:nvSpPr>
        <p:spPr>
          <a:xfrm>
            <a:off x="4479587" y="6618257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9</a:t>
            </a:fld>
            <a:endParaRPr/>
          </a:p>
        </p:txBody>
      </p:sp>
      <p:sp>
        <p:nvSpPr>
          <p:cNvPr id="877" name="Google Shape;877;p44"/>
          <p:cNvSpPr txBox="1"/>
          <p:nvPr/>
        </p:nvSpPr>
        <p:spPr>
          <a:xfrm>
            <a:off x="683118" y="2453987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Arial"/>
              <a:buNone/>
            </a:pPr>
            <a:r>
              <a:rPr lang="ru-RU" sz="5400" b="1" i="0" u="none" strike="noStrike" cap="none" dirty="0">
                <a:solidFill>
                  <a:schemeClr val="accent1"/>
                </a:solidFill>
                <a:latin typeface="Roboto"/>
                <a:ea typeface="Roboto"/>
                <a:cs typeface="Roboto"/>
                <a:sym typeface="Roboto"/>
              </a:rPr>
              <a:t>2</a:t>
            </a:r>
            <a:endParaRPr dirty="0"/>
          </a:p>
        </p:txBody>
      </p:sp>
      <p:sp>
        <p:nvSpPr>
          <p:cNvPr id="878" name="Google Shape;878;p44"/>
          <p:cNvSpPr txBox="1"/>
          <p:nvPr/>
        </p:nvSpPr>
        <p:spPr>
          <a:xfrm>
            <a:off x="1259632" y="1196752"/>
            <a:ext cx="7165176" cy="93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ойти тест по теме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«Проверка гипотез»</a:t>
            </a:r>
            <a:endParaRPr dirty="0"/>
          </a:p>
        </p:txBody>
      </p:sp>
      <p:sp>
        <p:nvSpPr>
          <p:cNvPr id="879" name="Google Shape;879;p44"/>
          <p:cNvSpPr txBox="1"/>
          <p:nvPr/>
        </p:nvSpPr>
        <p:spPr>
          <a:xfrm>
            <a:off x="611560" y="908720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Arial"/>
              <a:buNone/>
            </a:pPr>
            <a:r>
              <a:rPr lang="ru-RU" sz="5400" b="1" i="0" u="none" strike="noStrike" cap="none" dirty="0">
                <a:solidFill>
                  <a:schemeClr val="accent1"/>
                </a:solidFill>
                <a:latin typeface="Roboto"/>
                <a:ea typeface="Roboto"/>
                <a:cs typeface="Roboto"/>
                <a:sym typeface="Roboto"/>
              </a:rPr>
              <a:t>1</a:t>
            </a:r>
            <a:endParaRPr dirty="0"/>
          </a:p>
        </p:txBody>
      </p:sp>
      <p:sp>
        <p:nvSpPr>
          <p:cNvPr id="880" name="Google Shape;880;p44"/>
          <p:cNvSpPr txBox="1"/>
          <p:nvPr/>
        </p:nvSpPr>
        <p:spPr>
          <a:xfrm>
            <a:off x="1352769" y="2505259"/>
            <a:ext cx="6747623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ализовать на любом языке программирования критерии проверки гипотез о равенстве долей и равенстве средних</a:t>
            </a:r>
            <a:endParaRPr dirty="0"/>
          </a:p>
        </p:txBody>
      </p:sp>
      <p:sp>
        <p:nvSpPr>
          <p:cNvPr id="881" name="Google Shape;881;p44"/>
          <p:cNvSpPr/>
          <p:nvPr/>
        </p:nvSpPr>
        <p:spPr>
          <a:xfrm>
            <a:off x="936104" y="5632991"/>
            <a:ext cx="457200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рок </a:t>
            </a: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0:00 07.11.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0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19</a:t>
            </a:r>
            <a:endParaRPr dirty="0"/>
          </a:p>
        </p:txBody>
      </p:sp>
      <p:pic>
        <p:nvPicPr>
          <p:cNvPr id="882" name="Google Shape;882;p44" descr="http://joxi.net/v29alzKt3PMjz2.jp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23434" y="5494430"/>
            <a:ext cx="543830" cy="738788"/>
          </a:xfrm>
          <a:prstGeom prst="rect">
            <a:avLst/>
          </a:prstGeom>
          <a:noFill/>
          <a:ln>
            <a:noFill/>
          </a:ln>
        </p:spPr>
      </p:pic>
      <p:sp>
        <p:nvSpPr>
          <p:cNvPr id="885" name="Google Shape;885;p44"/>
          <p:cNvSpPr txBox="1"/>
          <p:nvPr/>
        </p:nvSpPr>
        <p:spPr>
          <a:xfrm>
            <a:off x="768314" y="718812"/>
            <a:ext cx="7298994" cy="7404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100"/>
              <a:buFont typeface="Roboto"/>
              <a:buNone/>
            </a:pPr>
            <a:r>
              <a:rPr lang="ru-RU" sz="11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11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endParaRPr sz="1100" b="1" i="0" u="none" strike="noStrike" cap="none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886" name="Google Shape;886;p44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oboto"/>
              <a:buNone/>
            </a:pPr>
            <a:r>
              <a:rPr lang="ru-RU" sz="2600" b="1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Домашнее задание</a:t>
            </a:r>
            <a:endParaRPr sz="2600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1" name="Google Shape;877;p44"/>
          <p:cNvSpPr txBox="1"/>
          <p:nvPr/>
        </p:nvSpPr>
        <p:spPr>
          <a:xfrm>
            <a:off x="683568" y="3966155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Arial"/>
              <a:buNone/>
            </a:pPr>
            <a:r>
              <a:rPr lang="ru-RU" sz="5400" b="1" smtClean="0">
                <a:solidFill>
                  <a:schemeClr val="accent1"/>
                </a:solidFill>
                <a:latin typeface="Roboto"/>
                <a:ea typeface="Roboto"/>
                <a:sym typeface="Roboto"/>
              </a:rPr>
              <a:t>3</a:t>
            </a:r>
            <a:endParaRPr dirty="0"/>
          </a:p>
        </p:txBody>
      </p:sp>
      <p:sp>
        <p:nvSpPr>
          <p:cNvPr id="12" name="Google Shape;880;p44"/>
          <p:cNvSpPr txBox="1"/>
          <p:nvPr/>
        </p:nvSpPr>
        <p:spPr>
          <a:xfrm>
            <a:off x="1353219" y="4017427"/>
            <a:ext cx="7323237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ить с помощью созданной программы несколько задач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Google Shape;712;p32"/>
          <p:cNvSpPr txBox="1">
            <a:spLocks noGrp="1"/>
          </p:cNvSpPr>
          <p:nvPr>
            <p:ph type="body" idx="1"/>
          </p:nvPr>
        </p:nvSpPr>
        <p:spPr>
          <a:xfrm>
            <a:off x="2161750" y="1955400"/>
            <a:ext cx="6442200" cy="54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dirty="0"/>
              <a:t>Активно участвуем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/>
              <a:t>Задаем вопрос в чат или голосом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 err="1"/>
              <a:t>Off-topic</a:t>
            </a:r>
            <a:r>
              <a:rPr lang="ru-RU" sz="2400" dirty="0"/>
              <a:t> обсуждаем в </a:t>
            </a:r>
            <a:r>
              <a:rPr lang="ru-RU" sz="2400" dirty="0" err="1"/>
              <a:t>Slack</a:t>
            </a:r>
            <a:r>
              <a:rPr lang="ru-RU" sz="2400" dirty="0"/>
              <a:t> #канал группы или #</a:t>
            </a:r>
            <a:r>
              <a:rPr lang="ru-RU" sz="2400" dirty="0" err="1"/>
              <a:t>general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/>
              <a:t>Вопросы вижу в чате, могу ответить не сразу</a:t>
            </a:r>
            <a:endParaRPr sz="24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1800" dirty="0"/>
          </a:p>
        </p:txBody>
      </p:sp>
      <p:sp>
        <p:nvSpPr>
          <p:cNvPr id="713" name="Google Shape;713;p32"/>
          <p:cNvSpPr txBox="1"/>
          <p:nvPr/>
        </p:nvSpPr>
        <p:spPr>
          <a:xfrm>
            <a:off x="539750" y="47667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авила </a:t>
            </a:r>
            <a:r>
              <a:rPr lang="ru-RU" sz="2600" b="1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ебинара</a:t>
            </a:r>
            <a:endParaRPr sz="2600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714" name="Google Shape;714;p3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20750" y="1725029"/>
            <a:ext cx="1036725" cy="778696"/>
          </a:xfrm>
          <a:prstGeom prst="rect">
            <a:avLst/>
          </a:prstGeom>
          <a:noFill/>
          <a:ln>
            <a:noFill/>
          </a:ln>
        </p:spPr>
      </p:pic>
      <p:pic>
        <p:nvPicPr>
          <p:cNvPr id="715" name="Google Shape;715;p3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88101" y="2734487"/>
            <a:ext cx="702025" cy="702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6" name="Google Shape;716;p3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94525" y="3819700"/>
            <a:ext cx="1333924" cy="381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" name="Google Shape;717;p3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88100" y="4815525"/>
            <a:ext cx="702024" cy="702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" name="Google Shape;901;p46"/>
          <p:cNvSpPr txBox="1">
            <a:spLocks noGrp="1"/>
          </p:cNvSpPr>
          <p:nvPr>
            <p:ph type="sldNum" idx="12"/>
          </p:nvPr>
        </p:nvSpPr>
        <p:spPr>
          <a:xfrm>
            <a:off x="4479587" y="6358465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0</a:t>
            </a:fld>
            <a:endParaRPr/>
          </a:p>
        </p:txBody>
      </p:sp>
      <p:sp>
        <p:nvSpPr>
          <p:cNvPr id="902" name="Google Shape;902;p46"/>
          <p:cNvSpPr txBox="1"/>
          <p:nvPr/>
        </p:nvSpPr>
        <p:spPr>
          <a:xfrm>
            <a:off x="1850507" y="2430291"/>
            <a:ext cx="6514920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ятница 8.11.2019 </a:t>
            </a: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19:00</a:t>
            </a:r>
            <a:r>
              <a:rPr lang="ru-RU" sz="24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endParaRPr sz="2400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03" name="Google Shape;903;p46"/>
          <p:cNvSpPr txBox="1"/>
          <p:nvPr/>
        </p:nvSpPr>
        <p:spPr>
          <a:xfrm>
            <a:off x="1856627" y="3487665"/>
            <a:ext cx="6747623" cy="1846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сылка на вебинар будет в ЛК за 15 минут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endParaRPr sz="240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904" name="Google Shape;904;p46" descr="ÐÐ°ÑÑÐ¸Ð½ÐºÐ¸ Ð¿Ð¾ Ð·Ð°Ð¿ÑÐ¾ÑÑ ÐºÐ°Ð»ÐµÐ½Ð´Ð°ÑÑ  Ð¸ÐºÐ¾Ð½ÐºÐ°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84704" y="2291792"/>
            <a:ext cx="704809" cy="704809"/>
          </a:xfrm>
          <a:prstGeom prst="rect">
            <a:avLst/>
          </a:prstGeom>
          <a:noFill/>
          <a:ln>
            <a:noFill/>
          </a:ln>
        </p:spPr>
      </p:pic>
      <p:sp>
        <p:nvSpPr>
          <p:cNvPr id="905" name="Google Shape;905;p46"/>
          <p:cNvSpPr/>
          <p:nvPr/>
        </p:nvSpPr>
        <p:spPr>
          <a:xfrm>
            <a:off x="707150" y="1447700"/>
            <a:ext cx="7681274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rgbClr val="3F3F3F"/>
                </a:solidFill>
                <a:latin typeface="Roboto" charset="0"/>
                <a:ea typeface="Roboto" charset="0"/>
                <a:cs typeface="Roboto"/>
                <a:sym typeface="Roboto"/>
              </a:rPr>
              <a:t>Тема: </a:t>
            </a:r>
            <a:r>
              <a:rPr lang="ru-RU" sz="2400" smtClean="0">
                <a:solidFill>
                  <a:srgbClr val="3F3F3F"/>
                </a:solidFill>
                <a:latin typeface="Roboto" charset="0"/>
                <a:ea typeface="Roboto" charset="0"/>
                <a:cs typeface="Roboto"/>
                <a:sym typeface="Roboto"/>
              </a:rPr>
              <a:t>Исследование зависимостей пар признаков</a:t>
            </a:r>
            <a:endParaRPr sz="1800" dirty="0">
              <a:solidFill>
                <a:schemeClr val="dk1"/>
              </a:solidFill>
              <a:latin typeface="Roboto" charset="0"/>
              <a:ea typeface="Roboto" charset="0"/>
              <a:cs typeface="Roboto Light"/>
              <a:sym typeface="Roboto Light"/>
            </a:endParaRPr>
          </a:p>
        </p:txBody>
      </p:sp>
      <p:pic>
        <p:nvPicPr>
          <p:cNvPr id="906" name="Google Shape;906;p46" descr="http://joxi.net/vAWbZqwC1oyjV2.jp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66205" y="3374392"/>
            <a:ext cx="618900" cy="749218"/>
          </a:xfrm>
          <a:prstGeom prst="rect">
            <a:avLst/>
          </a:prstGeom>
          <a:noFill/>
          <a:ln>
            <a:noFill/>
          </a:ln>
        </p:spPr>
      </p:pic>
      <p:sp>
        <p:nvSpPr>
          <p:cNvPr id="907" name="Google Shape;907;p46"/>
          <p:cNvSpPr/>
          <p:nvPr/>
        </p:nvSpPr>
        <p:spPr>
          <a:xfrm>
            <a:off x="1028233" y="2538882"/>
            <a:ext cx="417750" cy="358309"/>
          </a:xfrm>
          <a:prstGeom prst="rect">
            <a:avLst/>
          </a:prstGeom>
          <a:solidFill>
            <a:schemeClr val="lt1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08" name="Google Shape;908;p46"/>
          <p:cNvSpPr txBox="1"/>
          <p:nvPr/>
        </p:nvSpPr>
        <p:spPr>
          <a:xfrm>
            <a:off x="971600" y="2564904"/>
            <a:ext cx="474884" cy="2769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Arial"/>
              <a:buNone/>
            </a:pPr>
            <a:r>
              <a:rPr lang="ru-RU" sz="1800" smtClean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8.1</a:t>
            </a:r>
            <a:r>
              <a:rPr lang="ru-RU" sz="1800" smtClean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1</a:t>
            </a:r>
            <a:endParaRPr/>
          </a:p>
        </p:txBody>
      </p:sp>
      <p:sp>
        <p:nvSpPr>
          <p:cNvPr id="915" name="Google Shape;915;p46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oboto"/>
              <a:buNone/>
            </a:pPr>
            <a:r>
              <a:rPr lang="ru-RU" sz="28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ледующий вебинар</a:t>
            </a:r>
            <a:endParaRPr sz="2531" b="1" i="0" u="none" strike="noStrike" cap="none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47"/>
          <p:cNvSpPr/>
          <p:nvPr/>
        </p:nvSpPr>
        <p:spPr>
          <a:xfrm>
            <a:off x="2286000" y="1635741"/>
            <a:ext cx="45720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21" name="Google Shape;921;p47"/>
          <p:cNvSpPr/>
          <p:nvPr/>
        </p:nvSpPr>
        <p:spPr>
          <a:xfrm>
            <a:off x="539750" y="1552366"/>
            <a:ext cx="8064500" cy="1446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Заполните, пожалуйста, опрос о занятии</a:t>
            </a:r>
            <a:endParaRPr/>
          </a:p>
        </p:txBody>
      </p:sp>
      <p:sp>
        <p:nvSpPr>
          <p:cNvPr id="922" name="Google Shape;922;p47"/>
          <p:cNvSpPr/>
          <p:nvPr/>
        </p:nvSpPr>
        <p:spPr>
          <a:xfrm>
            <a:off x="3324225" y="3933824"/>
            <a:ext cx="2533650" cy="2447925"/>
          </a:xfrm>
          <a:prstGeom prst="ellipse">
            <a:avLst/>
          </a:prstGeom>
          <a:solidFill>
            <a:srgbClr val="D8E4E7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547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pic>
        <p:nvPicPr>
          <p:cNvPr id="923" name="Google Shape;923;p4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040739" y="4345816"/>
            <a:ext cx="1460106" cy="173614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" name="Google Shape;928;p48"/>
          <p:cNvSpPr/>
          <p:nvPr/>
        </p:nvSpPr>
        <p:spPr>
          <a:xfrm>
            <a:off x="2286000" y="1635740"/>
            <a:ext cx="45720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929" name="Google Shape;929;p48"/>
          <p:cNvGrpSpPr/>
          <p:nvPr/>
        </p:nvGrpSpPr>
        <p:grpSpPr>
          <a:xfrm>
            <a:off x="2841525" y="2804415"/>
            <a:ext cx="3400056" cy="3400040"/>
            <a:chOff x="3229533" y="3396343"/>
            <a:chExt cx="2624037" cy="2624037"/>
          </a:xfrm>
        </p:grpSpPr>
        <p:sp>
          <p:nvSpPr>
            <p:cNvPr id="930" name="Google Shape;930;p48"/>
            <p:cNvSpPr/>
            <p:nvPr/>
          </p:nvSpPr>
          <p:spPr>
            <a:xfrm>
              <a:off x="3229533" y="3396343"/>
              <a:ext cx="2624037" cy="2624037"/>
            </a:xfrm>
            <a:custGeom>
              <a:avLst/>
              <a:gdLst/>
              <a:ahLst/>
              <a:cxnLst/>
              <a:rect l="l" t="t" r="r" b="b"/>
              <a:pathLst>
                <a:path w="2624036" h="2624036" extrusionOk="0">
                  <a:moveTo>
                    <a:pt x="2611306" y="1312278"/>
                  </a:moveTo>
                  <a:cubicBezTo>
                    <a:pt x="2611306" y="2029711"/>
                    <a:pt x="2029711" y="2611306"/>
                    <a:pt x="1312278" y="2611306"/>
                  </a:cubicBezTo>
                  <a:cubicBezTo>
                    <a:pt x="594845" y="2611306"/>
                    <a:pt x="13250" y="2029711"/>
                    <a:pt x="13250" y="1312278"/>
                  </a:cubicBezTo>
                  <a:cubicBezTo>
                    <a:pt x="13250" y="594845"/>
                    <a:pt x="594845" y="13250"/>
                    <a:pt x="1312278" y="13250"/>
                  </a:cubicBezTo>
                  <a:cubicBezTo>
                    <a:pt x="2029711" y="13250"/>
                    <a:pt x="2611306" y="594845"/>
                    <a:pt x="2611306" y="1312278"/>
                  </a:cubicBezTo>
                  <a:close/>
                </a:path>
              </a:pathLst>
            </a:custGeom>
            <a:solidFill>
              <a:srgbClr val="D8E4E7">
                <a:alpha val="2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1" name="Google Shape;931;p48"/>
            <p:cNvSpPr/>
            <p:nvPr/>
          </p:nvSpPr>
          <p:spPr>
            <a:xfrm>
              <a:off x="3596724" y="4292043"/>
              <a:ext cx="506621" cy="493633"/>
            </a:xfrm>
            <a:custGeom>
              <a:avLst/>
              <a:gdLst/>
              <a:ahLst/>
              <a:cxnLst/>
              <a:rect l="l" t="t" r="r" b="b"/>
              <a:pathLst>
                <a:path w="506620" h="493630" extrusionOk="0">
                  <a:moveTo>
                    <a:pt x="465745" y="381654"/>
                  </a:moveTo>
                  <a:lnTo>
                    <a:pt x="439764" y="291762"/>
                  </a:lnTo>
                  <a:cubicBezTo>
                    <a:pt x="251866" y="316467"/>
                    <a:pt x="75144" y="196866"/>
                    <a:pt x="28232" y="13250"/>
                  </a:cubicBezTo>
                  <a:cubicBezTo>
                    <a:pt x="-29501" y="211865"/>
                    <a:pt x="84707" y="419677"/>
                    <a:pt x="283322" y="477410"/>
                  </a:cubicBezTo>
                  <a:cubicBezTo>
                    <a:pt x="353543" y="497821"/>
                    <a:pt x="428203" y="497229"/>
                    <a:pt x="498091" y="475704"/>
                  </a:cubicBezTo>
                  <a:cubicBezTo>
                    <a:pt x="484191" y="446476"/>
                    <a:pt x="475358" y="414260"/>
                    <a:pt x="465745" y="381654"/>
                  </a:cubicBez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2" name="Google Shape;932;p48"/>
            <p:cNvSpPr/>
            <p:nvPr/>
          </p:nvSpPr>
          <p:spPr>
            <a:xfrm>
              <a:off x="3583475" y="4278793"/>
              <a:ext cx="532601" cy="519613"/>
            </a:xfrm>
            <a:custGeom>
              <a:avLst/>
              <a:gdLst/>
              <a:ahLst/>
              <a:cxnLst/>
              <a:rect l="l" t="t" r="r" b="b"/>
              <a:pathLst>
                <a:path w="532601" h="519611" extrusionOk="0">
                  <a:moveTo>
                    <a:pt x="478995" y="394904"/>
                  </a:moveTo>
                  <a:lnTo>
                    <a:pt x="453014" y="305012"/>
                  </a:lnTo>
                  <a:cubicBezTo>
                    <a:pt x="265116" y="329717"/>
                    <a:pt x="88394" y="210116"/>
                    <a:pt x="41482" y="26500"/>
                  </a:cubicBezTo>
                  <a:cubicBezTo>
                    <a:pt x="-16251" y="225115"/>
                    <a:pt x="97957" y="432927"/>
                    <a:pt x="296572" y="490660"/>
                  </a:cubicBezTo>
                  <a:cubicBezTo>
                    <a:pt x="366793" y="511071"/>
                    <a:pt x="441453" y="510479"/>
                    <a:pt x="511341" y="488954"/>
                  </a:cubicBezTo>
                  <a:cubicBezTo>
                    <a:pt x="497441" y="459726"/>
                    <a:pt x="488608" y="427510"/>
                    <a:pt x="478995" y="394904"/>
                  </a:cubicBez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3" name="Google Shape;933;p48"/>
            <p:cNvSpPr/>
            <p:nvPr/>
          </p:nvSpPr>
          <p:spPr>
            <a:xfrm>
              <a:off x="3613119" y="4291653"/>
              <a:ext cx="454660" cy="402701"/>
            </a:xfrm>
            <a:custGeom>
              <a:avLst/>
              <a:gdLst/>
              <a:ahLst/>
              <a:cxnLst/>
              <a:rect l="l" t="t" r="r" b="b"/>
              <a:pathLst>
                <a:path w="454659" h="402698" extrusionOk="0">
                  <a:moveTo>
                    <a:pt x="449350" y="382044"/>
                  </a:moveTo>
                  <a:cubicBezTo>
                    <a:pt x="431813" y="322029"/>
                    <a:pt x="414926" y="261624"/>
                    <a:pt x="395960" y="201869"/>
                  </a:cubicBezTo>
                  <a:cubicBezTo>
                    <a:pt x="241594" y="224849"/>
                    <a:pt x="89160" y="149694"/>
                    <a:pt x="13396" y="13250"/>
                  </a:cubicBezTo>
                  <a:cubicBezTo>
                    <a:pt x="7674" y="219792"/>
                    <a:pt x="170471" y="391865"/>
                    <a:pt x="377013" y="397587"/>
                  </a:cubicBezTo>
                  <a:cubicBezTo>
                    <a:pt x="402244" y="398286"/>
                    <a:pt x="427481" y="396430"/>
                    <a:pt x="452338" y="392047"/>
                  </a:cubicBezTo>
                  <a:lnTo>
                    <a:pt x="449350" y="382044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4" name="Google Shape;934;p48"/>
            <p:cNvSpPr/>
            <p:nvPr/>
          </p:nvSpPr>
          <p:spPr>
            <a:xfrm>
              <a:off x="3598457" y="4278403"/>
              <a:ext cx="480640" cy="428681"/>
            </a:xfrm>
            <a:custGeom>
              <a:avLst/>
              <a:gdLst/>
              <a:ahLst/>
              <a:cxnLst/>
              <a:rect l="l" t="t" r="r" b="b"/>
              <a:pathLst>
                <a:path w="480640" h="428679" extrusionOk="0">
                  <a:moveTo>
                    <a:pt x="464013" y="395294"/>
                  </a:moveTo>
                  <a:cubicBezTo>
                    <a:pt x="446476" y="335279"/>
                    <a:pt x="429589" y="274874"/>
                    <a:pt x="410623" y="215119"/>
                  </a:cubicBezTo>
                  <a:cubicBezTo>
                    <a:pt x="256257" y="238099"/>
                    <a:pt x="103822" y="162944"/>
                    <a:pt x="28059" y="26500"/>
                  </a:cubicBezTo>
                  <a:cubicBezTo>
                    <a:pt x="22337" y="233042"/>
                    <a:pt x="185134" y="405115"/>
                    <a:pt x="391675" y="410837"/>
                  </a:cubicBezTo>
                  <a:cubicBezTo>
                    <a:pt x="416906" y="411536"/>
                    <a:pt x="442144" y="409680"/>
                    <a:pt x="467001" y="405297"/>
                  </a:cubicBezTo>
                  <a:lnTo>
                    <a:pt x="464013" y="395294"/>
                  </a:lnTo>
                  <a:close/>
                  <a:moveTo>
                    <a:pt x="438032" y="305402"/>
                  </a:moveTo>
                  <a:cubicBezTo>
                    <a:pt x="250134" y="330106"/>
                    <a:pt x="73412" y="210506"/>
                    <a:pt x="26500" y="26890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5" name="Google Shape;935;p48"/>
            <p:cNvSpPr/>
            <p:nvPr/>
          </p:nvSpPr>
          <p:spPr>
            <a:xfrm>
              <a:off x="4921648" y="4288275"/>
              <a:ext cx="506621" cy="493633"/>
            </a:xfrm>
            <a:custGeom>
              <a:avLst/>
              <a:gdLst/>
              <a:ahLst/>
              <a:cxnLst/>
              <a:rect l="l" t="t" r="r" b="b"/>
              <a:pathLst>
                <a:path w="506620" h="493630" extrusionOk="0">
                  <a:moveTo>
                    <a:pt x="45726" y="381654"/>
                  </a:moveTo>
                  <a:lnTo>
                    <a:pt x="71706" y="291892"/>
                  </a:lnTo>
                  <a:cubicBezTo>
                    <a:pt x="259585" y="316343"/>
                    <a:pt x="436175" y="196776"/>
                    <a:pt x="483238" y="13250"/>
                  </a:cubicBezTo>
                  <a:cubicBezTo>
                    <a:pt x="541097" y="211752"/>
                    <a:pt x="427094" y="419580"/>
                    <a:pt x="228590" y="477445"/>
                  </a:cubicBezTo>
                  <a:cubicBezTo>
                    <a:pt x="158196" y="497967"/>
                    <a:pt x="83307" y="497361"/>
                    <a:pt x="13250" y="475704"/>
                  </a:cubicBezTo>
                  <a:cubicBezTo>
                    <a:pt x="27280" y="446606"/>
                    <a:pt x="36113" y="414260"/>
                    <a:pt x="45726" y="381654"/>
                  </a:cubicBez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6" name="Google Shape;936;p48"/>
            <p:cNvSpPr/>
            <p:nvPr/>
          </p:nvSpPr>
          <p:spPr>
            <a:xfrm>
              <a:off x="4908397" y="4275025"/>
              <a:ext cx="532601" cy="519613"/>
            </a:xfrm>
            <a:custGeom>
              <a:avLst/>
              <a:gdLst/>
              <a:ahLst/>
              <a:cxnLst/>
              <a:rect l="l" t="t" r="r" b="b"/>
              <a:pathLst>
                <a:path w="532601" h="519611" extrusionOk="0">
                  <a:moveTo>
                    <a:pt x="58976" y="394904"/>
                  </a:moveTo>
                  <a:lnTo>
                    <a:pt x="84956" y="305142"/>
                  </a:lnTo>
                  <a:cubicBezTo>
                    <a:pt x="272835" y="329593"/>
                    <a:pt x="449425" y="210026"/>
                    <a:pt x="496489" y="26500"/>
                  </a:cubicBezTo>
                  <a:cubicBezTo>
                    <a:pt x="554347" y="225002"/>
                    <a:pt x="440344" y="432830"/>
                    <a:pt x="241840" y="490695"/>
                  </a:cubicBezTo>
                  <a:cubicBezTo>
                    <a:pt x="171446" y="511217"/>
                    <a:pt x="96557" y="510612"/>
                    <a:pt x="26500" y="488954"/>
                  </a:cubicBezTo>
                  <a:cubicBezTo>
                    <a:pt x="40530" y="459856"/>
                    <a:pt x="49363" y="427510"/>
                    <a:pt x="58976" y="394904"/>
                  </a:cubicBez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7" name="Google Shape;937;p48"/>
            <p:cNvSpPr/>
            <p:nvPr/>
          </p:nvSpPr>
          <p:spPr>
            <a:xfrm>
              <a:off x="4951136" y="4287886"/>
              <a:ext cx="454660" cy="402701"/>
            </a:xfrm>
            <a:custGeom>
              <a:avLst/>
              <a:gdLst/>
              <a:ahLst/>
              <a:cxnLst/>
              <a:rect l="l" t="t" r="r" b="b"/>
              <a:pathLst>
                <a:path w="454659" h="402698" extrusionOk="0">
                  <a:moveTo>
                    <a:pt x="16238" y="382044"/>
                  </a:moveTo>
                  <a:cubicBezTo>
                    <a:pt x="33775" y="322029"/>
                    <a:pt x="50662" y="261624"/>
                    <a:pt x="69628" y="201999"/>
                  </a:cubicBezTo>
                  <a:cubicBezTo>
                    <a:pt x="78331" y="203168"/>
                    <a:pt x="87035" y="204337"/>
                    <a:pt x="95738" y="204987"/>
                  </a:cubicBezTo>
                  <a:cubicBezTo>
                    <a:pt x="246556" y="216678"/>
                    <a:pt x="383343" y="137307"/>
                    <a:pt x="452192" y="13250"/>
                  </a:cubicBezTo>
                  <a:cubicBezTo>
                    <a:pt x="457817" y="219938"/>
                    <a:pt x="294814" y="392049"/>
                    <a:pt x="88126" y="397671"/>
                  </a:cubicBezTo>
                  <a:cubicBezTo>
                    <a:pt x="63055" y="398353"/>
                    <a:pt x="37958" y="396513"/>
                    <a:pt x="13250" y="392177"/>
                  </a:cubicBezTo>
                  <a:lnTo>
                    <a:pt x="16238" y="382044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8" name="Google Shape;938;p48"/>
            <p:cNvSpPr/>
            <p:nvPr/>
          </p:nvSpPr>
          <p:spPr>
            <a:xfrm>
              <a:off x="4937886" y="4274636"/>
              <a:ext cx="480640" cy="428681"/>
            </a:xfrm>
            <a:custGeom>
              <a:avLst/>
              <a:gdLst/>
              <a:ahLst/>
              <a:cxnLst/>
              <a:rect l="l" t="t" r="r" b="b"/>
              <a:pathLst>
                <a:path w="480640" h="428679" extrusionOk="0">
                  <a:moveTo>
                    <a:pt x="29488" y="395294"/>
                  </a:moveTo>
                  <a:cubicBezTo>
                    <a:pt x="47025" y="335279"/>
                    <a:pt x="63912" y="274874"/>
                    <a:pt x="82878" y="215249"/>
                  </a:cubicBezTo>
                  <a:cubicBezTo>
                    <a:pt x="91581" y="216418"/>
                    <a:pt x="100285" y="217587"/>
                    <a:pt x="108989" y="218237"/>
                  </a:cubicBezTo>
                  <a:cubicBezTo>
                    <a:pt x="259806" y="229928"/>
                    <a:pt x="396593" y="150557"/>
                    <a:pt x="465442" y="26500"/>
                  </a:cubicBezTo>
                  <a:cubicBezTo>
                    <a:pt x="471067" y="233189"/>
                    <a:pt x="308065" y="405299"/>
                    <a:pt x="101376" y="410922"/>
                  </a:cubicBezTo>
                  <a:cubicBezTo>
                    <a:pt x="76305" y="411603"/>
                    <a:pt x="51208" y="409763"/>
                    <a:pt x="26500" y="405427"/>
                  </a:cubicBezTo>
                  <a:lnTo>
                    <a:pt x="29488" y="395294"/>
                  </a:lnTo>
                  <a:close/>
                  <a:moveTo>
                    <a:pt x="55468" y="305531"/>
                  </a:moveTo>
                  <a:cubicBezTo>
                    <a:pt x="243347" y="329983"/>
                    <a:pt x="419937" y="210415"/>
                    <a:pt x="467001" y="26890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9" name="Google Shape;939;p48"/>
            <p:cNvSpPr/>
            <p:nvPr/>
          </p:nvSpPr>
          <p:spPr>
            <a:xfrm>
              <a:off x="5408654" y="4935454"/>
              <a:ext cx="272796" cy="389710"/>
            </a:xfrm>
            <a:custGeom>
              <a:avLst/>
              <a:gdLst/>
              <a:ahLst/>
              <a:cxnLst/>
              <a:rect l="l" t="t" r="r" b="b"/>
              <a:pathLst>
                <a:path w="272795" h="389708" extrusionOk="0">
                  <a:moveTo>
                    <a:pt x="255259" y="26500"/>
                  </a:moveTo>
                  <a:cubicBezTo>
                    <a:pt x="129383" y="26500"/>
                    <a:pt x="27280" y="128604"/>
                    <a:pt x="27280" y="254480"/>
                  </a:cubicBezTo>
                  <a:lnTo>
                    <a:pt x="27280" y="367365"/>
                  </a:lnTo>
                  <a:moveTo>
                    <a:pt x="179006" y="139126"/>
                  </a:moveTo>
                  <a:cubicBezTo>
                    <a:pt x="94777" y="139126"/>
                    <a:pt x="26500" y="207403"/>
                    <a:pt x="26500" y="291632"/>
                  </a:cubicBezTo>
                  <a:cubicBezTo>
                    <a:pt x="26500" y="291671"/>
                    <a:pt x="26500" y="291723"/>
                    <a:pt x="26500" y="291762"/>
                  </a:cubicBezTo>
                  <a:lnTo>
                    <a:pt x="26500" y="367105"/>
                  </a:ln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0" name="Google Shape;940;p48"/>
            <p:cNvSpPr/>
            <p:nvPr/>
          </p:nvSpPr>
          <p:spPr>
            <a:xfrm>
              <a:off x="4872416" y="5103809"/>
              <a:ext cx="571573" cy="168875"/>
            </a:xfrm>
            <a:custGeom>
              <a:avLst/>
              <a:gdLst/>
              <a:ahLst/>
              <a:cxnLst/>
              <a:rect l="l" t="t" r="r" b="b"/>
              <a:pathLst>
                <a:path w="571572" h="168873" extrusionOk="0">
                  <a:moveTo>
                    <a:pt x="154454" y="13250"/>
                  </a:moveTo>
                  <a:lnTo>
                    <a:pt x="558972" y="109248"/>
                  </a:lnTo>
                  <a:lnTo>
                    <a:pt x="558972" y="156273"/>
                  </a:lnTo>
                  <a:lnTo>
                    <a:pt x="13250" y="162638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1" name="Google Shape;941;p48"/>
            <p:cNvSpPr/>
            <p:nvPr/>
          </p:nvSpPr>
          <p:spPr>
            <a:xfrm>
              <a:off x="4233424" y="5090559"/>
              <a:ext cx="1221087" cy="805401"/>
            </a:xfrm>
            <a:custGeom>
              <a:avLst/>
              <a:gdLst/>
              <a:ahLst/>
              <a:cxnLst/>
              <a:rect l="l" t="t" r="r" b="b"/>
              <a:pathLst>
                <a:path w="1221086" h="805397" extrusionOk="0">
                  <a:moveTo>
                    <a:pt x="793446" y="26500"/>
                  </a:moveTo>
                  <a:lnTo>
                    <a:pt x="1197964" y="122498"/>
                  </a:lnTo>
                  <a:lnTo>
                    <a:pt x="1197964" y="169523"/>
                  </a:lnTo>
                  <a:lnTo>
                    <a:pt x="652242" y="175888"/>
                  </a:lnTo>
                  <a:moveTo>
                    <a:pt x="367365" y="781235"/>
                  </a:moveTo>
                  <a:cubicBezTo>
                    <a:pt x="367365" y="655230"/>
                    <a:pt x="265261" y="553126"/>
                    <a:pt x="139386" y="553126"/>
                  </a:cubicBezTo>
                  <a:lnTo>
                    <a:pt x="26500" y="553126"/>
                  </a:lnTo>
                  <a:moveTo>
                    <a:pt x="254739" y="704982"/>
                  </a:moveTo>
                  <a:cubicBezTo>
                    <a:pt x="254739" y="620675"/>
                    <a:pt x="186410" y="552347"/>
                    <a:pt x="102104" y="552347"/>
                  </a:cubicBezTo>
                  <a:lnTo>
                    <a:pt x="26760" y="552347"/>
                  </a:ln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2" name="Google Shape;942;p48"/>
            <p:cNvSpPr/>
            <p:nvPr/>
          </p:nvSpPr>
          <p:spPr>
            <a:xfrm>
              <a:off x="4231085" y="5246444"/>
              <a:ext cx="168874" cy="402701"/>
            </a:xfrm>
            <a:custGeom>
              <a:avLst/>
              <a:gdLst/>
              <a:ahLst/>
              <a:cxnLst/>
              <a:rect l="l" t="t" r="r" b="b"/>
              <a:pathLst>
                <a:path w="168873" h="402698" extrusionOk="0">
                  <a:moveTo>
                    <a:pt x="162638" y="27150"/>
                  </a:moveTo>
                  <a:lnTo>
                    <a:pt x="118601" y="392826"/>
                  </a:lnTo>
                  <a:lnTo>
                    <a:pt x="71447" y="392826"/>
                  </a:lnTo>
                  <a:lnTo>
                    <a:pt x="13250" y="13250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3" name="Google Shape;943;p48"/>
            <p:cNvSpPr/>
            <p:nvPr/>
          </p:nvSpPr>
          <p:spPr>
            <a:xfrm>
              <a:off x="4217835" y="5233194"/>
              <a:ext cx="194854" cy="428681"/>
            </a:xfrm>
            <a:custGeom>
              <a:avLst/>
              <a:gdLst/>
              <a:ahLst/>
              <a:cxnLst/>
              <a:rect l="l" t="t" r="r" b="b"/>
              <a:pathLst>
                <a:path w="194854" h="428679" extrusionOk="0">
                  <a:moveTo>
                    <a:pt x="175888" y="40400"/>
                  </a:moveTo>
                  <a:lnTo>
                    <a:pt x="131851" y="406076"/>
                  </a:lnTo>
                  <a:lnTo>
                    <a:pt x="84697" y="406076"/>
                  </a:lnTo>
                  <a:lnTo>
                    <a:pt x="26500" y="26500"/>
                  </a:ln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4" name="Google Shape;944;p48"/>
            <p:cNvSpPr/>
            <p:nvPr/>
          </p:nvSpPr>
          <p:spPr>
            <a:xfrm>
              <a:off x="3992844" y="3582512"/>
              <a:ext cx="1039223" cy="1688744"/>
            </a:xfrm>
            <a:custGeom>
              <a:avLst/>
              <a:gdLst/>
              <a:ahLst/>
              <a:cxnLst/>
              <a:rect l="l" t="t" r="r" b="b"/>
              <a:pathLst>
                <a:path w="1039222" h="1688736" extrusionOk="0">
                  <a:moveTo>
                    <a:pt x="892822" y="1687048"/>
                  </a:moveTo>
                  <a:lnTo>
                    <a:pt x="154065" y="1687048"/>
                  </a:lnTo>
                  <a:cubicBezTo>
                    <a:pt x="76253" y="1687048"/>
                    <a:pt x="13250" y="1623915"/>
                    <a:pt x="13250" y="1546103"/>
                  </a:cubicBezTo>
                  <a:lnTo>
                    <a:pt x="13250" y="528185"/>
                  </a:lnTo>
                  <a:lnTo>
                    <a:pt x="1033507" y="528185"/>
                  </a:lnTo>
                  <a:lnTo>
                    <a:pt x="1033507" y="1546103"/>
                  </a:lnTo>
                  <a:cubicBezTo>
                    <a:pt x="1033507" y="1623915"/>
                    <a:pt x="970504" y="1687048"/>
                    <a:pt x="892692" y="1687048"/>
                  </a:cubicBezTo>
                  <a:moveTo>
                    <a:pt x="116133" y="381784"/>
                  </a:moveTo>
                  <a:lnTo>
                    <a:pt x="229278" y="13250"/>
                  </a:lnTo>
                  <a:lnTo>
                    <a:pt x="320081" y="198102"/>
                  </a:lnTo>
                  <a:lnTo>
                    <a:pt x="116133" y="381784"/>
                  </a:lnTo>
                </a:path>
              </a:pathLst>
            </a:custGeom>
            <a:solidFill>
              <a:srgbClr val="9476A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5" name="Google Shape;945;p48"/>
            <p:cNvSpPr/>
            <p:nvPr/>
          </p:nvSpPr>
          <p:spPr>
            <a:xfrm>
              <a:off x="4082477" y="3569262"/>
              <a:ext cx="246815" cy="415691"/>
            </a:xfrm>
            <a:custGeom>
              <a:avLst/>
              <a:gdLst/>
              <a:ahLst/>
              <a:cxnLst/>
              <a:rect l="l" t="t" r="r" b="b"/>
              <a:pathLst>
                <a:path w="246815" h="415688" extrusionOk="0">
                  <a:moveTo>
                    <a:pt x="26500" y="395034"/>
                  </a:moveTo>
                  <a:lnTo>
                    <a:pt x="139646" y="26500"/>
                  </a:lnTo>
                  <a:lnTo>
                    <a:pt x="230448" y="211352"/>
                  </a:ln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6" name="Google Shape;946;p48"/>
            <p:cNvSpPr/>
            <p:nvPr/>
          </p:nvSpPr>
          <p:spPr>
            <a:xfrm>
              <a:off x="4705750" y="3582512"/>
              <a:ext cx="220835" cy="389710"/>
            </a:xfrm>
            <a:custGeom>
              <a:avLst/>
              <a:gdLst/>
              <a:ahLst/>
              <a:cxnLst/>
              <a:rect l="l" t="t" r="r" b="b"/>
              <a:pathLst>
                <a:path w="220834" h="389708" extrusionOk="0">
                  <a:moveTo>
                    <a:pt x="217197" y="381784"/>
                  </a:moveTo>
                  <a:lnTo>
                    <a:pt x="104052" y="13250"/>
                  </a:lnTo>
                  <a:lnTo>
                    <a:pt x="13250" y="198102"/>
                  </a:lnTo>
                  <a:lnTo>
                    <a:pt x="217197" y="381784"/>
                  </a:lnTo>
                </a:path>
              </a:pathLst>
            </a:custGeom>
            <a:solidFill>
              <a:srgbClr val="9476A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7" name="Google Shape;947;p48"/>
            <p:cNvSpPr/>
            <p:nvPr/>
          </p:nvSpPr>
          <p:spPr>
            <a:xfrm>
              <a:off x="4692501" y="3569261"/>
              <a:ext cx="246815" cy="415691"/>
            </a:xfrm>
            <a:custGeom>
              <a:avLst/>
              <a:gdLst/>
              <a:ahLst/>
              <a:cxnLst/>
              <a:rect l="l" t="t" r="r" b="b"/>
              <a:pathLst>
                <a:path w="246815" h="415688" extrusionOk="0">
                  <a:moveTo>
                    <a:pt x="230448" y="395034"/>
                  </a:moveTo>
                  <a:lnTo>
                    <a:pt x="117302" y="26500"/>
                  </a:lnTo>
                  <a:lnTo>
                    <a:pt x="26500" y="211352"/>
                  </a:ln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8" name="Google Shape;948;p48"/>
            <p:cNvSpPr/>
            <p:nvPr/>
          </p:nvSpPr>
          <p:spPr>
            <a:xfrm>
              <a:off x="3979464" y="4047436"/>
              <a:ext cx="1065204" cy="1247073"/>
            </a:xfrm>
            <a:custGeom>
              <a:avLst/>
              <a:gdLst/>
              <a:ahLst/>
              <a:cxnLst/>
              <a:rect l="l" t="t" r="r" b="b"/>
              <a:pathLst>
                <a:path w="1065202" h="1247066" extrusionOk="0">
                  <a:moveTo>
                    <a:pt x="1049485" y="26500"/>
                  </a:moveTo>
                  <a:lnTo>
                    <a:pt x="1049485" y="1069360"/>
                  </a:lnTo>
                  <a:cubicBezTo>
                    <a:pt x="1049485" y="1153667"/>
                    <a:pt x="981156" y="1222126"/>
                    <a:pt x="896849" y="1222126"/>
                  </a:cubicBezTo>
                  <a:lnTo>
                    <a:pt x="179136" y="1222126"/>
                  </a:lnTo>
                  <a:cubicBezTo>
                    <a:pt x="94816" y="1222048"/>
                    <a:pt x="26500" y="1153680"/>
                    <a:pt x="26500" y="1069360"/>
                  </a:cubicBezTo>
                  <a:lnTo>
                    <a:pt x="26500" y="26500"/>
                  </a:lnTo>
                </a:path>
              </a:pathLst>
            </a:custGeom>
            <a:noFill/>
            <a:ln w="25900" cap="flat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9" name="Google Shape;949;p48"/>
            <p:cNvSpPr/>
            <p:nvPr/>
          </p:nvSpPr>
          <p:spPr>
            <a:xfrm>
              <a:off x="4127423" y="4675259"/>
              <a:ext cx="766427" cy="584566"/>
            </a:xfrm>
            <a:custGeom>
              <a:avLst/>
              <a:gdLst/>
              <a:ahLst/>
              <a:cxnLst/>
              <a:rect l="l" t="t" r="r" b="b"/>
              <a:pathLst>
                <a:path w="766426" h="584562" extrusionOk="0">
                  <a:moveTo>
                    <a:pt x="13250" y="579756"/>
                  </a:moveTo>
                  <a:lnTo>
                    <a:pt x="13250" y="263313"/>
                  </a:lnTo>
                  <a:cubicBezTo>
                    <a:pt x="13250" y="125746"/>
                    <a:pt x="115873" y="13250"/>
                    <a:pt x="241229" y="13250"/>
                  </a:cubicBezTo>
                  <a:lnTo>
                    <a:pt x="530003" y="13250"/>
                  </a:lnTo>
                  <a:cubicBezTo>
                    <a:pt x="655360" y="13250"/>
                    <a:pt x="757983" y="125746"/>
                    <a:pt x="757983" y="263313"/>
                  </a:cubicBezTo>
                  <a:lnTo>
                    <a:pt x="757983" y="579886"/>
                  </a:lnTo>
                  <a:lnTo>
                    <a:pt x="13250" y="579886"/>
                  </a:lnTo>
                </a:path>
              </a:pathLst>
            </a:custGeom>
            <a:solidFill>
              <a:srgbClr val="AEA0C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0" name="Google Shape;950;p48"/>
            <p:cNvSpPr/>
            <p:nvPr/>
          </p:nvSpPr>
          <p:spPr>
            <a:xfrm>
              <a:off x="4027138" y="3711505"/>
              <a:ext cx="974272" cy="532604"/>
            </a:xfrm>
            <a:custGeom>
              <a:avLst/>
              <a:gdLst/>
              <a:ahLst/>
              <a:cxnLst/>
              <a:rect l="l" t="t" r="r" b="b"/>
              <a:pathLst>
                <a:path w="974271" h="532601" extrusionOk="0">
                  <a:moveTo>
                    <a:pt x="962840" y="488045"/>
                  </a:moveTo>
                  <a:cubicBezTo>
                    <a:pt x="962840" y="619117"/>
                    <a:pt x="487915" y="383993"/>
                    <a:pt x="487915" y="383993"/>
                  </a:cubicBezTo>
                  <a:cubicBezTo>
                    <a:pt x="487915" y="383993"/>
                    <a:pt x="13250" y="619117"/>
                    <a:pt x="13250" y="488045"/>
                  </a:cubicBezTo>
                  <a:cubicBezTo>
                    <a:pt x="13250" y="225823"/>
                    <a:pt x="225823" y="13250"/>
                    <a:pt x="488045" y="13250"/>
                  </a:cubicBezTo>
                  <a:cubicBezTo>
                    <a:pt x="750267" y="13250"/>
                    <a:pt x="962840" y="225823"/>
                    <a:pt x="962840" y="488045"/>
                  </a:cubicBezTo>
                </a:path>
              </a:pathLst>
            </a:custGeom>
            <a:solidFill>
              <a:srgbClr val="9476A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1" name="Google Shape;951;p48"/>
            <p:cNvSpPr/>
            <p:nvPr/>
          </p:nvSpPr>
          <p:spPr>
            <a:xfrm>
              <a:off x="4013888" y="3698255"/>
              <a:ext cx="1000252" cy="558584"/>
            </a:xfrm>
            <a:custGeom>
              <a:avLst/>
              <a:gdLst/>
              <a:ahLst/>
              <a:cxnLst/>
              <a:rect l="l" t="t" r="r" b="b"/>
              <a:pathLst>
                <a:path w="1000251" h="558582" extrusionOk="0">
                  <a:moveTo>
                    <a:pt x="976090" y="501295"/>
                  </a:moveTo>
                  <a:cubicBezTo>
                    <a:pt x="976090" y="632367"/>
                    <a:pt x="501165" y="397243"/>
                    <a:pt x="501165" y="397243"/>
                  </a:cubicBezTo>
                  <a:cubicBezTo>
                    <a:pt x="501165" y="397243"/>
                    <a:pt x="26500" y="632367"/>
                    <a:pt x="26500" y="501295"/>
                  </a:cubicBezTo>
                  <a:cubicBezTo>
                    <a:pt x="26500" y="239073"/>
                    <a:pt x="239073" y="26500"/>
                    <a:pt x="501295" y="26500"/>
                  </a:cubicBezTo>
                  <a:cubicBezTo>
                    <a:pt x="763517" y="26500"/>
                    <a:pt x="976090" y="239073"/>
                    <a:pt x="976090" y="501295"/>
                  </a:cubicBezTo>
                  <a:close/>
                </a:path>
              </a:pathLst>
            </a:custGeom>
            <a:noFill/>
            <a:ln w="25900" cap="flat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2" name="Google Shape;952;p48"/>
            <p:cNvSpPr/>
            <p:nvPr/>
          </p:nvSpPr>
          <p:spPr>
            <a:xfrm>
              <a:off x="4412690" y="4196304"/>
              <a:ext cx="194854" cy="207845"/>
            </a:xfrm>
            <a:custGeom>
              <a:avLst/>
              <a:gdLst/>
              <a:ahLst/>
              <a:cxnLst/>
              <a:rect l="l" t="t" r="r" b="b"/>
              <a:pathLst>
                <a:path w="194854" h="207844" extrusionOk="0">
                  <a:moveTo>
                    <a:pt x="191477" y="107430"/>
                  </a:moveTo>
                  <a:lnTo>
                    <a:pt x="102363" y="196543"/>
                  </a:lnTo>
                  <a:lnTo>
                    <a:pt x="13250" y="107430"/>
                  </a:lnTo>
                  <a:lnTo>
                    <a:pt x="102363" y="13250"/>
                  </a:lnTo>
                  <a:lnTo>
                    <a:pt x="191477" y="107430"/>
                  </a:lnTo>
                </a:path>
              </a:pathLst>
            </a:custGeom>
            <a:solidFill>
              <a:srgbClr val="F5BB4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3" name="Google Shape;953;p48"/>
            <p:cNvSpPr/>
            <p:nvPr/>
          </p:nvSpPr>
          <p:spPr>
            <a:xfrm>
              <a:off x="4399439" y="4183054"/>
              <a:ext cx="220835" cy="233826"/>
            </a:xfrm>
            <a:custGeom>
              <a:avLst/>
              <a:gdLst/>
              <a:ahLst/>
              <a:cxnLst/>
              <a:rect l="l" t="t" r="r" b="b"/>
              <a:pathLst>
                <a:path w="220834" h="233825" extrusionOk="0">
                  <a:moveTo>
                    <a:pt x="204727" y="120680"/>
                  </a:moveTo>
                  <a:lnTo>
                    <a:pt x="115614" y="209793"/>
                  </a:lnTo>
                  <a:lnTo>
                    <a:pt x="26500" y="120680"/>
                  </a:lnTo>
                  <a:lnTo>
                    <a:pt x="115614" y="26500"/>
                  </a:ln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4" name="Google Shape;954;p48"/>
            <p:cNvSpPr/>
            <p:nvPr/>
          </p:nvSpPr>
          <p:spPr>
            <a:xfrm>
              <a:off x="3971843" y="3766665"/>
              <a:ext cx="1078194" cy="584566"/>
            </a:xfrm>
            <a:custGeom>
              <a:avLst/>
              <a:gdLst/>
              <a:ahLst/>
              <a:cxnLst/>
              <a:rect l="l" t="t" r="r" b="b"/>
              <a:pathLst>
                <a:path w="1078193" h="584562" extrusionOk="0">
                  <a:moveTo>
                    <a:pt x="790285" y="13299"/>
                  </a:moveTo>
                  <a:cubicBezTo>
                    <a:pt x="688312" y="13259"/>
                    <a:pt x="594176" y="67966"/>
                    <a:pt x="543730" y="156582"/>
                  </a:cubicBezTo>
                  <a:cubicBezTo>
                    <a:pt x="466104" y="20392"/>
                    <a:pt x="292772" y="-27083"/>
                    <a:pt x="156582" y="50543"/>
                  </a:cubicBezTo>
                  <a:cubicBezTo>
                    <a:pt x="20392" y="128169"/>
                    <a:pt x="-27083" y="301501"/>
                    <a:pt x="50543" y="437692"/>
                  </a:cubicBezTo>
                  <a:cubicBezTo>
                    <a:pt x="128169" y="573882"/>
                    <a:pt x="301501" y="621356"/>
                    <a:pt x="437691" y="543730"/>
                  </a:cubicBezTo>
                  <a:cubicBezTo>
                    <a:pt x="481905" y="518529"/>
                    <a:pt x="518529" y="481904"/>
                    <a:pt x="543730" y="437692"/>
                  </a:cubicBezTo>
                  <a:cubicBezTo>
                    <a:pt x="621356" y="573882"/>
                    <a:pt x="794689" y="621356"/>
                    <a:pt x="930879" y="543730"/>
                  </a:cubicBezTo>
                  <a:cubicBezTo>
                    <a:pt x="1067069" y="466104"/>
                    <a:pt x="1114536" y="292772"/>
                    <a:pt x="1036919" y="156582"/>
                  </a:cubicBezTo>
                  <a:cubicBezTo>
                    <a:pt x="986413" y="67983"/>
                    <a:pt x="892272" y="13286"/>
                    <a:pt x="790285" y="13299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5" name="Google Shape;955;p48"/>
            <p:cNvSpPr/>
            <p:nvPr/>
          </p:nvSpPr>
          <p:spPr>
            <a:xfrm>
              <a:off x="3958593" y="3753414"/>
              <a:ext cx="1104175" cy="610546"/>
            </a:xfrm>
            <a:custGeom>
              <a:avLst/>
              <a:gdLst/>
              <a:ahLst/>
              <a:cxnLst/>
              <a:rect l="l" t="t" r="r" b="b"/>
              <a:pathLst>
                <a:path w="1104173" h="610543" extrusionOk="0">
                  <a:moveTo>
                    <a:pt x="803535" y="26549"/>
                  </a:moveTo>
                  <a:cubicBezTo>
                    <a:pt x="701562" y="26509"/>
                    <a:pt x="607426" y="81216"/>
                    <a:pt x="556980" y="169832"/>
                  </a:cubicBezTo>
                  <a:cubicBezTo>
                    <a:pt x="479354" y="33642"/>
                    <a:pt x="306022" y="-13832"/>
                    <a:pt x="169832" y="63794"/>
                  </a:cubicBezTo>
                  <a:cubicBezTo>
                    <a:pt x="33642" y="141420"/>
                    <a:pt x="-13832" y="314751"/>
                    <a:pt x="63794" y="450942"/>
                  </a:cubicBezTo>
                  <a:cubicBezTo>
                    <a:pt x="141420" y="587132"/>
                    <a:pt x="314751" y="634606"/>
                    <a:pt x="450942" y="556980"/>
                  </a:cubicBezTo>
                  <a:cubicBezTo>
                    <a:pt x="495155" y="531779"/>
                    <a:pt x="531779" y="495154"/>
                    <a:pt x="556980" y="450942"/>
                  </a:cubicBezTo>
                  <a:cubicBezTo>
                    <a:pt x="634606" y="587132"/>
                    <a:pt x="807939" y="634606"/>
                    <a:pt x="944129" y="556980"/>
                  </a:cubicBezTo>
                  <a:cubicBezTo>
                    <a:pt x="1080319" y="479354"/>
                    <a:pt x="1127786" y="306022"/>
                    <a:pt x="1050169" y="169832"/>
                  </a:cubicBezTo>
                  <a:cubicBezTo>
                    <a:pt x="999663" y="81233"/>
                    <a:pt x="905522" y="26536"/>
                    <a:pt x="803535" y="26549"/>
                  </a:cubicBez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6" name="Google Shape;956;p48"/>
            <p:cNvSpPr/>
            <p:nvPr/>
          </p:nvSpPr>
          <p:spPr>
            <a:xfrm>
              <a:off x="4182762" y="4002357"/>
              <a:ext cx="129903" cy="77942"/>
            </a:xfrm>
            <a:custGeom>
              <a:avLst/>
              <a:gdLst/>
              <a:ahLst/>
              <a:cxnLst/>
              <a:rect l="l" t="t" r="r" b="b"/>
              <a:pathLst>
                <a:path w="129902" h="77941" extrusionOk="0">
                  <a:moveTo>
                    <a:pt x="13250" y="68459"/>
                  </a:moveTo>
                  <a:cubicBezTo>
                    <a:pt x="13250" y="37968"/>
                    <a:pt x="37968" y="13250"/>
                    <a:pt x="68459" y="13250"/>
                  </a:cubicBezTo>
                  <a:cubicBezTo>
                    <a:pt x="98950" y="13250"/>
                    <a:pt x="123667" y="37968"/>
                    <a:pt x="123667" y="68459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7" name="Google Shape;957;p48"/>
            <p:cNvSpPr/>
            <p:nvPr/>
          </p:nvSpPr>
          <p:spPr>
            <a:xfrm>
              <a:off x="4169510" y="3989100"/>
              <a:ext cx="155883" cy="103922"/>
            </a:xfrm>
            <a:custGeom>
              <a:avLst/>
              <a:gdLst/>
              <a:ahLst/>
              <a:cxnLst/>
              <a:rect l="l" t="t" r="r" b="b"/>
              <a:pathLst>
                <a:path w="155883" h="103922" extrusionOk="0">
                  <a:moveTo>
                    <a:pt x="26500" y="81709"/>
                  </a:moveTo>
                  <a:cubicBezTo>
                    <a:pt x="26500" y="51218"/>
                    <a:pt x="51218" y="26500"/>
                    <a:pt x="81709" y="26500"/>
                  </a:cubicBezTo>
                  <a:cubicBezTo>
                    <a:pt x="112200" y="26500"/>
                    <a:pt x="136918" y="51218"/>
                    <a:pt x="136918" y="81709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8" name="Google Shape;958;p48"/>
            <p:cNvSpPr/>
            <p:nvPr/>
          </p:nvSpPr>
          <p:spPr>
            <a:xfrm>
              <a:off x="4697305" y="4002349"/>
              <a:ext cx="129903" cy="77942"/>
            </a:xfrm>
            <a:custGeom>
              <a:avLst/>
              <a:gdLst/>
              <a:ahLst/>
              <a:cxnLst/>
              <a:rect l="l" t="t" r="r" b="b"/>
              <a:pathLst>
                <a:path w="129902" h="77941" extrusionOk="0">
                  <a:moveTo>
                    <a:pt x="13250" y="68459"/>
                  </a:moveTo>
                  <a:cubicBezTo>
                    <a:pt x="13250" y="37968"/>
                    <a:pt x="37971" y="13250"/>
                    <a:pt x="68459" y="13250"/>
                  </a:cubicBezTo>
                  <a:cubicBezTo>
                    <a:pt x="98947" y="13250"/>
                    <a:pt x="123667" y="37968"/>
                    <a:pt x="123667" y="68459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9" name="Google Shape;959;p48"/>
            <p:cNvSpPr/>
            <p:nvPr/>
          </p:nvSpPr>
          <p:spPr>
            <a:xfrm>
              <a:off x="4684054" y="3989089"/>
              <a:ext cx="155883" cy="103922"/>
            </a:xfrm>
            <a:custGeom>
              <a:avLst/>
              <a:gdLst/>
              <a:ahLst/>
              <a:cxnLst/>
              <a:rect l="l" t="t" r="r" b="b"/>
              <a:pathLst>
                <a:path w="155883" h="103922" extrusionOk="0">
                  <a:moveTo>
                    <a:pt x="26500" y="81709"/>
                  </a:moveTo>
                  <a:cubicBezTo>
                    <a:pt x="26500" y="51218"/>
                    <a:pt x="51221" y="26500"/>
                    <a:pt x="81709" y="26500"/>
                  </a:cubicBezTo>
                  <a:cubicBezTo>
                    <a:pt x="112197" y="26500"/>
                    <a:pt x="136918" y="51218"/>
                    <a:pt x="136918" y="81709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960" name="Google Shape;960;p48"/>
          <p:cNvSpPr/>
          <p:nvPr/>
        </p:nvSpPr>
        <p:spPr>
          <a:xfrm>
            <a:off x="1600200" y="1042512"/>
            <a:ext cx="5943600" cy="1446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Спасибо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за внимание!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Google Shape;690;p28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lvl="0"/>
            <a:r>
              <a:rPr lang="ru-RU" smtClean="0"/>
              <a:t>Занятие </a:t>
            </a:r>
            <a:r>
              <a:rPr lang="en-US" smtClean="0"/>
              <a:t>2</a:t>
            </a:r>
            <a:r>
              <a:rPr lang="ru-RU" smtClean="0"/>
              <a:t>5</a:t>
            </a:r>
            <a:r>
              <a:rPr lang="ru-RU" smtClean="0"/>
              <a:t/>
            </a:r>
            <a:br>
              <a:rPr lang="ru-RU" smtClean="0"/>
            </a:br>
            <a:r>
              <a:rPr lang="ru-RU" smtClean="0"/>
              <a:t>Проверка </a:t>
            </a:r>
            <a:r>
              <a:rPr lang="ru-RU" smtClean="0"/>
              <a:t>гипотез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A/B</a:t>
            </a:r>
            <a:r>
              <a:rPr lang="ru-RU" smtClean="0"/>
              <a:t>-тестирование</a:t>
            </a:r>
            <a:endParaRPr/>
          </a:p>
        </p:txBody>
      </p:sp>
      <p:sp>
        <p:nvSpPr>
          <p:cNvPr id="691" name="Google Shape;691;p28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7197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>
              <a:spcBef>
                <a:spcPts val="0"/>
              </a:spcBef>
              <a:buFontTx/>
              <a:buChar char="-"/>
            </a:pPr>
            <a:r>
              <a:rPr lang="ru-RU" smtClean="0"/>
              <a:t> </a:t>
            </a:r>
            <a:r>
              <a:rPr lang="ru-RU" smtClean="0"/>
              <a:t>Гипотеза о равенстве вероятностей успеха в двух сериях опытов</a:t>
            </a:r>
            <a:endParaRPr lang="ru-RU" smtClean="0"/>
          </a:p>
          <a:p>
            <a:pPr marL="0" lvl="0" indent="0">
              <a:spcBef>
                <a:spcPts val="0"/>
              </a:spcBef>
              <a:buFontTx/>
              <a:buChar char="-"/>
            </a:pPr>
            <a:r>
              <a:rPr lang="ru-RU" smtClean="0"/>
              <a:t> </a:t>
            </a:r>
            <a:r>
              <a:rPr lang="ru-RU" smtClean="0"/>
              <a:t>Гипотеза о равенстве средних значений для двух выборок (двухвыборочная задача о сдвиге)</a:t>
            </a:r>
            <a:endParaRPr lang="ru-RU" dirty="0"/>
          </a:p>
        </p:txBody>
      </p:sp>
      <p:sp>
        <p:nvSpPr>
          <p:cNvPr id="692" name="Google Shape;692;p28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5472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</a:pPr>
            <a:r>
              <a:rPr lang="ru-RU" smtClean="0"/>
              <a:t>Александр Горяинов</a:t>
            </a:r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" name="Google Shape;749;p35"/>
          <p:cNvSpPr/>
          <p:nvPr/>
        </p:nvSpPr>
        <p:spPr>
          <a:xfrm>
            <a:off x="683568" y="2382379"/>
            <a:ext cx="7541966" cy="944127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750" name="Google Shape;750;p35"/>
          <p:cNvSpPr txBox="1"/>
          <p:nvPr/>
        </p:nvSpPr>
        <p:spPr>
          <a:xfrm>
            <a:off x="683568" y="1772816"/>
            <a:ext cx="7541966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осле занятия </a:t>
            </a:r>
            <a:r>
              <a:rPr lang="ru-RU" sz="20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ы будете знать:</a:t>
            </a:r>
            <a:endParaRPr dirty="0"/>
          </a:p>
        </p:txBody>
      </p:sp>
      <p:sp>
        <p:nvSpPr>
          <p:cNvPr id="751" name="Google Shape;751;p35"/>
          <p:cNvSpPr txBox="1"/>
          <p:nvPr/>
        </p:nvSpPr>
        <p:spPr>
          <a:xfrm>
            <a:off x="882170" y="2318394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</a:pPr>
            <a:r>
              <a:rPr lang="ru-RU" sz="6600" b="1" i="0" u="none" strike="noStrike" cap="none" dirty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1</a:t>
            </a:r>
            <a:endParaRPr dirty="0"/>
          </a:p>
        </p:txBody>
      </p:sp>
      <p:sp>
        <p:nvSpPr>
          <p:cNvPr id="752" name="Google Shape;752;p35"/>
          <p:cNvSpPr/>
          <p:nvPr/>
        </p:nvSpPr>
        <p:spPr>
          <a:xfrm>
            <a:off x="1472637" y="2606426"/>
            <a:ext cx="6903719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к</a:t>
            </a:r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ак понять, является ли значимой разница долей</a:t>
            </a:r>
            <a:endParaRPr lang="ru-RU" sz="2000" smtClean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  <a:p>
            <a:pPr lvl="0"/>
            <a:endParaRPr dirty="0"/>
          </a:p>
        </p:txBody>
      </p:sp>
      <p:sp>
        <p:nvSpPr>
          <p:cNvPr id="753" name="Google Shape;753;p35"/>
          <p:cNvSpPr/>
          <p:nvPr/>
        </p:nvSpPr>
        <p:spPr>
          <a:xfrm>
            <a:off x="683568" y="3975123"/>
            <a:ext cx="7541966" cy="1079575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754" name="Google Shape;754;p35"/>
          <p:cNvSpPr txBox="1"/>
          <p:nvPr/>
        </p:nvSpPr>
        <p:spPr>
          <a:xfrm>
            <a:off x="860480" y="4000373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</a:pPr>
            <a:r>
              <a:rPr lang="ru-RU" sz="6600" b="1" i="0" u="none" strike="noStrike" cap="none" dirty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2</a:t>
            </a:r>
            <a:endParaRPr dirty="0"/>
          </a:p>
        </p:txBody>
      </p:sp>
      <p:sp>
        <p:nvSpPr>
          <p:cNvPr id="755" name="Google Shape;755;p35"/>
          <p:cNvSpPr/>
          <p:nvPr/>
        </p:nvSpPr>
        <p:spPr>
          <a:xfrm>
            <a:off x="1468136" y="4327067"/>
            <a:ext cx="647617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к</a:t>
            </a:r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ак понять, является ли значимой разница средних</a:t>
            </a:r>
            <a:endParaRPr dirty="0"/>
          </a:p>
        </p:txBody>
      </p:sp>
      <p:sp>
        <p:nvSpPr>
          <p:cNvPr id="759" name="Google Shape;759;p35"/>
          <p:cNvSpPr txBox="1">
            <a:spLocks noGrp="1"/>
          </p:cNvSpPr>
          <p:nvPr>
            <p:ph type="title"/>
          </p:nvPr>
        </p:nvSpPr>
        <p:spPr>
          <a:xfrm>
            <a:off x="539750" y="47667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dirty="0"/>
              <a:t>Цели </a:t>
            </a:r>
            <a:r>
              <a:rPr lang="ru-RU" sz="2600" dirty="0" smtClean="0"/>
              <a:t>занятия</a:t>
            </a:r>
            <a:endParaRPr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" name="Google Shape;769;p36"/>
          <p:cNvSpPr txBox="1">
            <a:spLocks noGrp="1"/>
          </p:cNvSpPr>
          <p:nvPr>
            <p:ph type="title"/>
          </p:nvPr>
        </p:nvSpPr>
        <p:spPr>
          <a:xfrm>
            <a:off x="539750" y="47667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buSzPts val="2531"/>
            </a:pPr>
            <a:r>
              <a:rPr lang="en-US" sz="2600" smtClean="0"/>
              <a:t>A/B</a:t>
            </a:r>
            <a:r>
              <a:rPr lang="ru-RU" sz="2600" smtClean="0"/>
              <a:t>-тестирование</a:t>
            </a:r>
            <a:endParaRPr sz="2600" dirty="0"/>
          </a:p>
        </p:txBody>
      </p:sp>
      <p:sp>
        <p:nvSpPr>
          <p:cNvPr id="5" name="Google Shape;854;p42"/>
          <p:cNvSpPr txBox="1"/>
          <p:nvPr/>
        </p:nvSpPr>
        <p:spPr>
          <a:xfrm>
            <a:off x="683568" y="1268760"/>
            <a:ext cx="7848872" cy="47525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A/B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-тестирование – исследование, в котором части пользователей показывается один вариант какого-либо сервиса, а части – другой, а затем выясняется, значимо ли отличается для этих двух групп пользователей какой-либо целевой показатель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Обычно целевой показатель – это либо доля пользователей, совершивших какое-то действие (например, кликнувших на баннер или совершивших покупку), либо среднее значение чего-либо (например,  среднее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время, проведённое на сайте).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7544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Гипотеза о </a:t>
            </a: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равенстве вероятностей «успеха»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" name="Google Shape;854;p42"/>
          <p:cNvSpPr txBox="1"/>
          <p:nvPr/>
        </p:nvSpPr>
        <p:spPr>
          <a:xfrm>
            <a:off x="611560" y="1196752"/>
            <a:ext cx="8136904" cy="4536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оведено две серии опытов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о схеме Бернулли. </a:t>
            </a:r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Вероятности «успеха» равны:</a:t>
            </a:r>
            <a:b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</a:b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в первой серии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–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,</a:t>
            </a: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во второй серии –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.</a:t>
            </a: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Обе эти вероятности неизвестны.</a:t>
            </a: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езультаты эксперимента выглядят так:</a:t>
            </a: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endParaRPr lang="ru-RU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808980" y="3789040"/>
          <a:ext cx="5347195" cy="1657795"/>
        </p:xfrm>
        <a:graphic>
          <a:graphicData uri="http://schemas.openxmlformats.org/drawingml/2006/table">
            <a:tbl>
              <a:tblPr/>
              <a:tblGrid>
                <a:gridCol w="1477674"/>
                <a:gridCol w="1277234"/>
                <a:gridCol w="1368152"/>
                <a:gridCol w="1224135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Calibri"/>
                          <a:ea typeface="Calibri"/>
                          <a:cs typeface="Times New Roman"/>
                        </a:rPr>
                        <a:t>успех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Calibri"/>
                          <a:ea typeface="Calibri"/>
                          <a:cs typeface="Times New Roman"/>
                        </a:rPr>
                        <a:t>неудач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I </a:t>
                      </a:r>
                      <a:r>
                        <a:rPr lang="ru-RU" sz="2400">
                          <a:latin typeface="Calibri"/>
                          <a:ea typeface="Calibri"/>
                          <a:cs typeface="Times New Roman"/>
                        </a:rPr>
                        <a:t>серия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1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2</a:t>
                      </a:r>
                      <a:endParaRPr lang="ru-RU" sz="240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</a:t>
                      </a:r>
                      <a:r>
                        <a:rPr lang="en-US" sz="2400" b="1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.</a:t>
                      </a:r>
                      <a:endParaRPr lang="ru-RU" sz="2400" b="1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II </a:t>
                      </a:r>
                      <a:r>
                        <a:rPr lang="ru-RU" sz="2400">
                          <a:latin typeface="Calibri"/>
                          <a:ea typeface="Calibri"/>
                          <a:cs typeface="Times New Roman"/>
                        </a:rPr>
                        <a:t>серия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1</a:t>
                      </a:r>
                      <a:endParaRPr lang="ru-RU" sz="240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2</a:t>
                      </a:r>
                      <a:endParaRPr lang="ru-RU" sz="240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</a:t>
                      </a:r>
                      <a:r>
                        <a:rPr lang="en-US" sz="2400" b="1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.</a:t>
                      </a:r>
                      <a:endParaRPr lang="ru-RU" sz="2400" b="1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Calibri"/>
                          <a:ea typeface="Calibri"/>
                          <a:cs typeface="Times New Roman"/>
                        </a:rPr>
                        <a:t>всего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b="1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.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</a:t>
                      </a:r>
                      <a:endParaRPr lang="ru-RU" sz="240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r>
                        <a:rPr lang="en-US" sz="2400" b="1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.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</a:t>
                      </a:r>
                      <a:endParaRPr lang="ru-RU" sz="240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n</a:t>
                      </a:r>
                      <a:endParaRPr lang="ru-RU" sz="240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p37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/>
              <a:t>Формулировка гипотезы</a:t>
            </a:r>
            <a:endParaRPr sz="2600" b="1" dirty="0"/>
          </a:p>
        </p:txBody>
      </p:sp>
      <p:sp>
        <p:nvSpPr>
          <p:cNvPr id="8" name="Google Shape;854;p42"/>
          <p:cNvSpPr txBox="1"/>
          <p:nvPr/>
        </p:nvSpPr>
        <p:spPr>
          <a:xfrm>
            <a:off x="611560" y="1196752"/>
            <a:ext cx="8136904" cy="1944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Физический смысл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и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при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A/B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-тестировании – доли пользователей, совершивших интересующее нас действие среди тех, кто использовал первый и второй вариант сервиса, соответственно.</a:t>
            </a:r>
            <a:endParaRPr sz="2400" dirty="0"/>
          </a:p>
        </p:txBody>
      </p:sp>
      <p:sp>
        <p:nvSpPr>
          <p:cNvPr id="12" name="Google Shape;854;p42"/>
          <p:cNvSpPr txBox="1"/>
          <p:nvPr/>
        </p:nvSpPr>
        <p:spPr>
          <a:xfrm>
            <a:off x="611560" y="3429000"/>
            <a:ext cx="8136904" cy="23762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Нужно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оверить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гипотезу</a:t>
            </a:r>
          </a:p>
          <a:p>
            <a:pPr lvl="0"/>
            <a:endParaRPr lang="en-US" sz="24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O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=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=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endParaRPr lang="en-US" sz="2400" i="1" baseline="-250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endParaRPr lang="en-US" sz="1200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ротив одной из альтернатив</a:t>
            </a:r>
          </a:p>
          <a:p>
            <a:pPr lvl="0"/>
            <a:endParaRPr lang="en-US" sz="1200" i="1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&gt;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либо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&lt;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либо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H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A</a:t>
            </a:r>
            <a:r>
              <a:rPr lang="en-US" sz="2400" smtClean="0"/>
              <a:t>: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1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≠</a:t>
            </a:r>
            <a:r>
              <a:rPr lang="ru-RU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ru-RU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2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hite">
  <a:themeElements>
    <a:clrScheme name="Другая 57">
      <a:dk1>
        <a:srgbClr val="000000"/>
      </a:dk1>
      <a:lt1>
        <a:srgbClr val="FFFFFF"/>
      </a:lt1>
      <a:dk2>
        <a:srgbClr val="3F3F3F"/>
      </a:dk2>
      <a:lt2>
        <a:srgbClr val="D2DCE6"/>
      </a:lt2>
      <a:accent1>
        <a:srgbClr val="8C91E6"/>
      </a:accent1>
      <a:accent2>
        <a:srgbClr val="87AAFA"/>
      </a:accent2>
      <a:accent3>
        <a:srgbClr val="F06E64"/>
      </a:accent3>
      <a:accent4>
        <a:srgbClr val="F57D5A"/>
      </a:accent4>
      <a:accent5>
        <a:srgbClr val="FFA028"/>
      </a:accent5>
      <a:accent6>
        <a:srgbClr val="4BB4D2"/>
      </a:accent6>
      <a:hlink>
        <a:srgbClr val="4E6E8D"/>
      </a:hlink>
      <a:folHlink>
        <a:srgbClr val="8BA5B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3</TotalTime>
  <Words>1707</Words>
  <Application>Microsoft Office PowerPoint</Application>
  <PresentationFormat>Экран (4:3)</PresentationFormat>
  <Paragraphs>402</Paragraphs>
  <Slides>42</Slides>
  <Notes>4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2</vt:i4>
      </vt:variant>
    </vt:vector>
  </HeadingPairs>
  <TitlesOfParts>
    <vt:vector size="51" baseType="lpstr">
      <vt:lpstr>Arial</vt:lpstr>
      <vt:lpstr>Roboto</vt:lpstr>
      <vt:lpstr>Roboto Light</vt:lpstr>
      <vt:lpstr>Calibri</vt:lpstr>
      <vt:lpstr>Times New Roman</vt:lpstr>
      <vt:lpstr>Helvetica Neue</vt:lpstr>
      <vt:lpstr>Courier New</vt:lpstr>
      <vt:lpstr>White</vt:lpstr>
      <vt:lpstr>MathType 6.0 Equation</vt:lpstr>
      <vt:lpstr>Слайд 1</vt:lpstr>
      <vt:lpstr>Слайд 2</vt:lpstr>
      <vt:lpstr>Слайд 3</vt:lpstr>
      <vt:lpstr>Слайд 4</vt:lpstr>
      <vt:lpstr>Занятие 25 Проверка гипотез A/B-тестирование</vt:lpstr>
      <vt:lpstr>Цели занятия</vt:lpstr>
      <vt:lpstr>A/B-тестирование</vt:lpstr>
      <vt:lpstr>Слайд 8</vt:lpstr>
      <vt:lpstr>Слайд 9</vt:lpstr>
      <vt:lpstr>Слайд 10</vt:lpstr>
      <vt:lpstr>Доверительная и критическая области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Доверительная и критическая области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руктура презентации</dc:title>
  <dc:creator>Александр</dc:creator>
  <cp:lastModifiedBy>Александр</cp:lastModifiedBy>
  <cp:revision>48</cp:revision>
  <dcterms:modified xsi:type="dcterms:W3CDTF">2019-11-05T21:02:58Z</dcterms:modified>
</cp:coreProperties>
</file>